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3B02EA6" w14:textId="77777777" w:rsidR="007703B6" w:rsidRPr="00E14B60" w:rsidRDefault="00464855" w:rsidP="004E43C4">
      <w:pPr>
        <w:spacing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Ngày soạn:</w:t>
      </w:r>
      <w:r w:rsidR="004E43C4"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 w:eastAsia="vi-VN"/>
        </w:rPr>
        <w:tab/>
      </w:r>
      <w:r w:rsidR="004E43C4"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 w:eastAsia="vi-VN"/>
        </w:rPr>
        <w:tab/>
      </w:r>
      <w:r w:rsidR="004E43C4"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 w:eastAsia="vi-VN"/>
        </w:rPr>
        <w:tab/>
      </w:r>
      <w:r w:rsidR="004E43C4"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 w:eastAsia="vi-VN"/>
        </w:rPr>
        <w:tab/>
      </w:r>
    </w:p>
    <w:p w14:paraId="1DF62454" w14:textId="2A78D51D" w:rsidR="00464855" w:rsidRPr="00E14B60" w:rsidRDefault="00464855" w:rsidP="004E43C4">
      <w:pPr>
        <w:spacing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 w:eastAsia="vi-VN"/>
        </w:rPr>
        <w:t>Ngày dạy:</w:t>
      </w:r>
    </w:p>
    <w:p w14:paraId="00B627E8" w14:textId="47450A99" w:rsidR="00ED2581" w:rsidRPr="00E14B60" w:rsidRDefault="001C05BE" w:rsidP="00ED2581">
      <w:pPr>
        <w:spacing w:before="60" w:after="60" w:line="276" w:lineRule="auto"/>
        <w:ind w:left="1080"/>
        <w:contextualSpacing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E14B6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 w:eastAsia="vi-VN"/>
        </w:rPr>
        <w:t xml:space="preserve">ÔN TẬP </w:t>
      </w:r>
      <w:r w:rsidR="00187577" w:rsidRPr="00E14B60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CÁC PHÉP TÍNH VỀ PHÂN SỐ</w:t>
      </w:r>
    </w:p>
    <w:p w14:paraId="72F42E6D" w14:textId="77777777" w:rsidR="00464855" w:rsidRPr="00E14B60" w:rsidRDefault="00464855" w:rsidP="00464855">
      <w:pPr>
        <w:spacing w:line="276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</w:pPr>
      <w:bookmarkStart w:id="0" w:name="_GoBack"/>
      <w:bookmarkEnd w:id="0"/>
      <w:r w:rsidRPr="00E14B6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I. MỤC TIÊU:</w:t>
      </w:r>
    </w:p>
    <w:p w14:paraId="1CA60330" w14:textId="77777777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1. Về kiến thức:</w:t>
      </w: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 </w:t>
      </w:r>
    </w:p>
    <w:p w14:paraId="34B5AA74" w14:textId="393CEDCF" w:rsidR="001C05BE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26"/>
          <w:szCs w:val="26"/>
          <w:lang w:eastAsia="vi-VN"/>
        </w:rPr>
        <w:t>- </w:t>
      </w:r>
      <w:r w:rsidR="00187577"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Củng cố</w:t>
      </w: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r w:rsidR="001C05BE" w:rsidRPr="00E14B6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ại </w:t>
      </w:r>
      <w:r w:rsidR="00187577" w:rsidRPr="00E14B6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ác </w:t>
      </w:r>
      <w:r w:rsidR="001C05BE" w:rsidRPr="00E14B60">
        <w:rPr>
          <w:rFonts w:ascii="Times New Roman" w:hAnsi="Times New Roman" w:cs="Times New Roman"/>
          <w:color w:val="000000" w:themeColor="text1"/>
          <w:sz w:val="26"/>
          <w:szCs w:val="26"/>
        </w:rPr>
        <w:t>quy tắc cộng, trừ</w:t>
      </w:r>
      <w:r w:rsidR="007173A8" w:rsidRPr="00E14B60">
        <w:rPr>
          <w:rFonts w:ascii="Times New Roman" w:hAnsi="Times New Roman" w:cs="Times New Roman"/>
          <w:color w:val="000000" w:themeColor="text1"/>
          <w:sz w:val="26"/>
          <w:szCs w:val="26"/>
        </w:rPr>
        <w:t>, nhân, chia</w:t>
      </w:r>
      <w:r w:rsidR="001C05BE" w:rsidRPr="00E14B6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187577" w:rsidRPr="00E14B60">
        <w:rPr>
          <w:rFonts w:ascii="Times New Roman" w:hAnsi="Times New Roman" w:cs="Times New Roman"/>
          <w:color w:val="000000" w:themeColor="text1"/>
          <w:sz w:val="26"/>
          <w:szCs w:val="26"/>
        </w:rPr>
        <w:t>phân số.</w:t>
      </w:r>
    </w:p>
    <w:p w14:paraId="7082ACA0" w14:textId="2072DA5E" w:rsidR="00464855" w:rsidRPr="00E14B60" w:rsidRDefault="00464855" w:rsidP="00697E2D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</w:pPr>
      <w:r w:rsidRPr="00E14B6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- </w:t>
      </w:r>
      <w:r w:rsidR="00697E2D" w:rsidRPr="00E14B6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Vận dụng tính chất của các </w:t>
      </w:r>
      <w:r w:rsidR="00187577" w:rsidRPr="00E14B6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phép cộng, phép nhân</w:t>
      </w:r>
      <w:r w:rsidR="00E811E9" w:rsidRPr="00E14B6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</w:t>
      </w:r>
      <w:r w:rsidR="00697E2D" w:rsidRPr="00E14B6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và quy tắc </w:t>
      </w:r>
      <w:r w:rsidR="00A40BCE" w:rsidRPr="00E14B60">
        <w:rPr>
          <w:rFonts w:ascii="Times New Roman" w:hAnsi="Times New Roman" w:cs="Times New Roman"/>
          <w:color w:val="000000" w:themeColor="text1"/>
          <w:sz w:val="26"/>
          <w:szCs w:val="26"/>
        </w:rPr>
        <w:t>chuyển vế</w:t>
      </w:r>
      <w:r w:rsidR="00A40BCE" w:rsidRPr="00E14B6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 xml:space="preserve"> </w:t>
      </w:r>
      <w:r w:rsidR="00697E2D" w:rsidRPr="00E14B60">
        <w:rPr>
          <w:rFonts w:ascii="Times New Roman" w:hAnsi="Times New Roman" w:cs="Times New Roman"/>
          <w:color w:val="000000" w:themeColor="text1"/>
          <w:sz w:val="26"/>
          <w:szCs w:val="26"/>
          <w:lang w:val="da-DK"/>
        </w:rPr>
        <w:t>để giải toán tính, tính nhẩm, tính nhanh.</w:t>
      </w:r>
    </w:p>
    <w:p w14:paraId="60255F8C" w14:textId="77777777" w:rsidR="00464855" w:rsidRPr="00E14B60" w:rsidRDefault="00464855" w:rsidP="00464855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-Vận dụng được các kiến thức đã học vào bài toán cụ thể, bài toán thực tế.</w:t>
      </w:r>
    </w:p>
    <w:p w14:paraId="14CF6D95" w14:textId="77777777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2. Về năng lực: </w:t>
      </w: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Phát triển cho HS:</w:t>
      </w:r>
    </w:p>
    <w:p w14:paraId="74AB99EF" w14:textId="77777777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26"/>
          <w:szCs w:val="26"/>
          <w:lang w:eastAsia="vi-VN"/>
        </w:rPr>
        <w:t>- Năng lực chung:</w:t>
      </w:r>
    </w:p>
    <w:p w14:paraId="763D577D" w14:textId="77777777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+ Năng lực tự học: HS hoàn thành các nhiệm vụ được giao ở nhà và hoạt động cá nhân trên lớp.</w:t>
      </w:r>
    </w:p>
    <w:p w14:paraId="2A524561" w14:textId="77777777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+ Năng lực giao tiếp và hợp tác: thông qua hoạt động nhóm, HS biết hỗ trợ nhau; trao đổi, thảo luận, thống nhất ý kiến trong nhóm để hoàn thành nhiệm vụ.</w:t>
      </w:r>
    </w:p>
    <w:p w14:paraId="313C7487" w14:textId="77777777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+ Năng lực giải quyết vấn đề và sáng tạo:</w:t>
      </w:r>
    </w:p>
    <w:p w14:paraId="774F3429" w14:textId="77777777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26"/>
          <w:szCs w:val="26"/>
          <w:lang w:eastAsia="vi-VN"/>
        </w:rPr>
        <w:t>- Năng lực đặc thù:</w:t>
      </w:r>
    </w:p>
    <w:p w14:paraId="37510148" w14:textId="4D281A09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E14B60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+ Năng lực tư duy và lập luận toán học; năng lực </w:t>
      </w:r>
      <w:r w:rsidR="00AC53A9" w:rsidRPr="00E14B60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ính toán</w:t>
      </w:r>
      <w:r w:rsidRPr="00E14B60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: thông qua các </w:t>
      </w:r>
      <w:r w:rsidR="00910125" w:rsidRPr="00E14B60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ài tính toán, vận dụng các kỹ năng để áp dụng tính nhanh, tính nhẩm</w:t>
      </w:r>
    </w:p>
    <w:p w14:paraId="39AB0B1C" w14:textId="735A1686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i/>
          <w:iCs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+ Năng lực giao tiếp toán học: thông qua các thao tác chuyển đổi ngôn ngữ từ đọc sang viết tập hợp, kí hiệu tập hợp; </w:t>
      </w:r>
    </w:p>
    <w:p w14:paraId="71D616D9" w14:textId="1E4F2DCE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3. Về phẩm chất: </w:t>
      </w: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bồi dưỡng cho HS các phẩm chất:</w:t>
      </w:r>
    </w:p>
    <w:p w14:paraId="3D376F54" w14:textId="77777777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    - Chăm chỉ: thực hiện đầy đủ các hoạt động học tập và nhiệm vụ được giao một cách tự giác, tích cực.</w:t>
      </w:r>
    </w:p>
    <w:p w14:paraId="12B6C3F5" w14:textId="77777777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    - Trung thực: thật thà, thẳng thắn trong báo cáo kết quả hoạt động cá nhân và hoạt động nhóm, trong đánh giá và tự đánh giá.</w:t>
      </w:r>
    </w:p>
    <w:p w14:paraId="08884AB3" w14:textId="77777777" w:rsidR="00464855" w:rsidRPr="00E14B60" w:rsidRDefault="00464855" w:rsidP="0046485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    - Trách nhiệm: hoàn thành đầy đủ và có chất lượng các hoạt động học tập.</w:t>
      </w:r>
    </w:p>
    <w:p w14:paraId="6FA66D72" w14:textId="77777777" w:rsidR="00464855" w:rsidRPr="00E14B60" w:rsidRDefault="00464855" w:rsidP="00464855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II. THIẾT BỊ DẠY HỌC VÀ HỌC LIỆU:</w:t>
      </w:r>
    </w:p>
    <w:p w14:paraId="5EC1A600" w14:textId="77777777" w:rsidR="00464855" w:rsidRPr="00E14B60" w:rsidRDefault="00464855" w:rsidP="00464855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1. Giáo viên:  </w:t>
      </w:r>
    </w:p>
    <w:p w14:paraId="460A23F1" w14:textId="77777777" w:rsidR="00464855" w:rsidRPr="00E14B60" w:rsidRDefault="00464855" w:rsidP="00464855">
      <w:pPr>
        <w:shd w:val="clear" w:color="auto" w:fill="FFFFFF"/>
        <w:spacing w:after="0" w:line="276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- Thước thẳng, máy chiếu.</w:t>
      </w:r>
    </w:p>
    <w:p w14:paraId="0E11BB81" w14:textId="10967A93" w:rsidR="00464855" w:rsidRPr="00E14B60" w:rsidRDefault="00464855" w:rsidP="00464855">
      <w:pPr>
        <w:shd w:val="clear" w:color="auto" w:fill="FFFFFF"/>
        <w:spacing w:after="0" w:line="276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- Phiếu bài</w:t>
      </w:r>
      <w:r w:rsidR="005D77C7"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tập</w:t>
      </w: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cho HS.</w:t>
      </w:r>
    </w:p>
    <w:p w14:paraId="59530D5E" w14:textId="77777777" w:rsidR="00464855" w:rsidRPr="00E14B60" w:rsidRDefault="00464855" w:rsidP="00464855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2. Học sinh:</w:t>
      </w:r>
      <w:r w:rsidRPr="00E14B60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 Vở ghi, đồ dùng học tập.</w:t>
      </w:r>
    </w:p>
    <w:p w14:paraId="1A5A970A" w14:textId="70262F30" w:rsidR="00464855" w:rsidRPr="00E14B60" w:rsidRDefault="00464855" w:rsidP="00464855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</w:pPr>
      <w:r w:rsidRPr="00E14B60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III. TIẾN TRÌNH DẠY HỌ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3"/>
        <w:gridCol w:w="4815"/>
      </w:tblGrid>
      <w:tr w:rsidR="001520BF" w:rsidRPr="00E14B60" w14:paraId="37317E95" w14:textId="77777777" w:rsidTr="00F94916">
        <w:trPr>
          <w:tblHeader/>
        </w:trPr>
        <w:tc>
          <w:tcPr>
            <w:tcW w:w="4813" w:type="dxa"/>
            <w:shd w:val="clear" w:color="auto" w:fill="E2EFD9" w:themeFill="accent6" w:themeFillTint="33"/>
          </w:tcPr>
          <w:p w14:paraId="2BF7B28E" w14:textId="77777777" w:rsidR="00464855" w:rsidRPr="00E14B60" w:rsidRDefault="00464855" w:rsidP="007D2698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Hoạt động của GV và HS</w:t>
            </w:r>
          </w:p>
        </w:tc>
        <w:tc>
          <w:tcPr>
            <w:tcW w:w="4815" w:type="dxa"/>
            <w:shd w:val="clear" w:color="auto" w:fill="E2EFD9" w:themeFill="accent6" w:themeFillTint="33"/>
          </w:tcPr>
          <w:p w14:paraId="5889BD56" w14:textId="77777777" w:rsidR="00464855" w:rsidRPr="00E14B60" w:rsidRDefault="00464855" w:rsidP="007D2698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ản phẩm cần đạt</w:t>
            </w:r>
          </w:p>
        </w:tc>
      </w:tr>
      <w:tr w:rsidR="001520BF" w:rsidRPr="00E14B60" w14:paraId="79DCFFCC" w14:textId="77777777" w:rsidTr="007D2698">
        <w:tc>
          <w:tcPr>
            <w:tcW w:w="4813" w:type="dxa"/>
          </w:tcPr>
          <w:p w14:paraId="00D1FB04" w14:textId="77777777" w:rsidR="00464855" w:rsidRPr="00E14B60" w:rsidRDefault="00464855" w:rsidP="007D269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1:GV giao nhiệm vụ:</w:t>
            </w:r>
          </w:p>
          <w:p w14:paraId="404DED03" w14:textId="358BF94F" w:rsidR="0079624B" w:rsidRPr="00E14B60" w:rsidRDefault="0079624B" w:rsidP="0079624B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NV1: Nhắc lại quy tắc cộng, trừ, nhân, chia </w:t>
            </w:r>
            <w:r w:rsidR="00187577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phân số</w:t>
            </w:r>
          </w:p>
          <w:p w14:paraId="088A5EAA" w14:textId="765EC44D" w:rsidR="0079624B" w:rsidRPr="00E14B60" w:rsidRDefault="0079624B" w:rsidP="0079624B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NV2: Tính chất của phép cộng, nhân </w:t>
            </w:r>
            <w:r w:rsidR="00187577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phân số</w:t>
            </w:r>
          </w:p>
          <w:p w14:paraId="70AD94F6" w14:textId="77777777" w:rsidR="00464855" w:rsidRPr="00E14B60" w:rsidRDefault="00464855" w:rsidP="007D269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Bước 2: Thực hiên nhiệm vụ: </w:t>
            </w:r>
          </w:p>
          <w:p w14:paraId="6B22CC3C" w14:textId="0F766483" w:rsidR="00464855" w:rsidRPr="00E14B60" w:rsidRDefault="00464855" w:rsidP="007D269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oạt động cá nhân trả lờ</w:t>
            </w:r>
            <w:r w:rsidR="0079624B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.</w:t>
            </w:r>
          </w:p>
          <w:p w14:paraId="6CF8ECE6" w14:textId="2D5B79EA" w:rsidR="00464855" w:rsidRPr="00E14B60" w:rsidRDefault="00464855" w:rsidP="007D269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3: Báo cáo kết quả</w:t>
            </w:r>
          </w:p>
          <w:p w14:paraId="704F5031" w14:textId="020DE03A" w:rsidR="00464855" w:rsidRPr="00E14B60" w:rsidRDefault="0079624B" w:rsidP="007D269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V2</w:t>
            </w:r>
            <w:r w:rsidR="00464855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: HS đứng tại chỗ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báo cáo</w:t>
            </w:r>
          </w:p>
          <w:p w14:paraId="2DC44876" w14:textId="77777777" w:rsidR="00464855" w:rsidRPr="00E14B60" w:rsidRDefault="00464855" w:rsidP="007D269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4: Đánh giá nhận xét kết quả</w:t>
            </w:r>
          </w:p>
          <w:p w14:paraId="5E1C96A1" w14:textId="77777777" w:rsidR="00464855" w:rsidRPr="00E14B60" w:rsidRDefault="00464855" w:rsidP="007D269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cho HS khác nhận xét câu trả lời và chốt lại kiến thức.</w:t>
            </w:r>
          </w:p>
          <w:p w14:paraId="09CB8E6F" w14:textId="77777777" w:rsidR="00464855" w:rsidRPr="00E14B60" w:rsidRDefault="00464855" w:rsidP="007D269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- GV yêu cầu HS ghi chép kiến thức vào vở</w:t>
            </w:r>
          </w:p>
        </w:tc>
        <w:tc>
          <w:tcPr>
            <w:tcW w:w="4815" w:type="dxa"/>
          </w:tcPr>
          <w:p w14:paraId="32E7A3B8" w14:textId="77777777" w:rsidR="00464855" w:rsidRPr="00E14B60" w:rsidRDefault="00464855" w:rsidP="007D269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I. Nhắc lại lý thuyết</w:t>
            </w:r>
          </w:p>
          <w:p w14:paraId="616EFC96" w14:textId="2B5D0F78" w:rsidR="0079624B" w:rsidRPr="00E14B60" w:rsidRDefault="0079624B" w:rsidP="00187577">
            <w:pPr>
              <w:spacing w:after="160"/>
              <w:jc w:val="both"/>
              <w:rPr>
                <w:rFonts w:ascii="Times New Roman" w:hAnsi="Times New Roman" w:cs="Times New Roman"/>
                <w:bCs/>
                <w:i/>
                <w:color w:val="000000" w:themeColor="text1"/>
                <w:sz w:val="26"/>
                <w:szCs w:val="26"/>
              </w:rPr>
            </w:pPr>
          </w:p>
        </w:tc>
      </w:tr>
    </w:tbl>
    <w:p w14:paraId="01CA2BC8" w14:textId="77777777" w:rsidR="00734B29" w:rsidRPr="00E14B60" w:rsidRDefault="00734B29" w:rsidP="00734B29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lastRenderedPageBreak/>
        <w:t>B. HOẠT ĐỘNG LUYỆN TẬP</w:t>
      </w:r>
    </w:p>
    <w:p w14:paraId="68CDC13D" w14:textId="2BB768DB" w:rsidR="0097495E" w:rsidRPr="00E14B60" w:rsidRDefault="0097495E" w:rsidP="004E43C4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a) Mục tiêu: </w:t>
      </w:r>
      <w:r w:rsidR="004E43C4"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E14B60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Thực hiện được phép tính và các dạng tính nhanh, tính nhẩm </w:t>
      </w:r>
      <w:r w:rsidR="007E2D19" w:rsidRPr="00E14B60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về phân số.</w:t>
      </w:r>
    </w:p>
    <w:p w14:paraId="387B209F" w14:textId="104DAB60" w:rsidR="0097495E" w:rsidRPr="00E14B60" w:rsidRDefault="0097495E" w:rsidP="0097495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) Nội dung:</w:t>
      </w:r>
      <w:r w:rsidRPr="00E14B6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ài tập dạng </w:t>
      </w:r>
      <w:r w:rsidR="007E2D19" w:rsidRPr="00E14B60">
        <w:rPr>
          <w:rFonts w:ascii="Times New Roman" w:hAnsi="Times New Roman" w:cs="Times New Roman"/>
          <w:color w:val="000000" w:themeColor="text1"/>
          <w:sz w:val="26"/>
          <w:szCs w:val="26"/>
        </w:rPr>
        <w:t>toán với phân số</w:t>
      </w:r>
    </w:p>
    <w:p w14:paraId="669F36F8" w14:textId="77777777" w:rsidR="0097495E" w:rsidRPr="00E14B60" w:rsidRDefault="0097495E" w:rsidP="0097495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) Sản phẩm</w:t>
      </w:r>
      <w:r w:rsidRPr="00E14B60">
        <w:rPr>
          <w:rFonts w:ascii="Times New Roman" w:hAnsi="Times New Roman" w:cs="Times New Roman"/>
          <w:color w:val="000000" w:themeColor="text1"/>
          <w:sz w:val="26"/>
          <w:szCs w:val="26"/>
        </w:rPr>
        <w:t>: Tìm được kết quả của các bài toán.</w:t>
      </w:r>
    </w:p>
    <w:p w14:paraId="3DC03EF4" w14:textId="7BB6B84B" w:rsidR="00EE71EC" w:rsidRPr="00E14B60" w:rsidRDefault="0097495E" w:rsidP="00EE71EC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) Tổ chức thực hiệ</w:t>
      </w:r>
      <w:r w:rsidR="00513E30"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61"/>
        <w:gridCol w:w="5467"/>
      </w:tblGrid>
      <w:tr w:rsidR="001520BF" w:rsidRPr="00E14B60" w14:paraId="1415FE4D" w14:textId="77777777" w:rsidTr="00757624">
        <w:trPr>
          <w:tblHeader/>
        </w:trPr>
        <w:tc>
          <w:tcPr>
            <w:tcW w:w="4248" w:type="dxa"/>
            <w:shd w:val="clear" w:color="auto" w:fill="E2EFD9" w:themeFill="accent6" w:themeFillTint="33"/>
          </w:tcPr>
          <w:p w14:paraId="133BFE7F" w14:textId="77777777" w:rsidR="00EE71EC" w:rsidRPr="00E14B60" w:rsidRDefault="00EE71EC" w:rsidP="00FF45B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Hoạt động của GV và HS</w:t>
            </w:r>
          </w:p>
        </w:tc>
        <w:tc>
          <w:tcPr>
            <w:tcW w:w="5380" w:type="dxa"/>
            <w:shd w:val="clear" w:color="auto" w:fill="E2EFD9" w:themeFill="accent6" w:themeFillTint="33"/>
          </w:tcPr>
          <w:p w14:paraId="7F9F0F2C" w14:textId="77777777" w:rsidR="00EE71EC" w:rsidRPr="00E14B60" w:rsidRDefault="00EE71EC" w:rsidP="00FF45B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Sản phẩm cần đạt</w:t>
            </w:r>
          </w:p>
        </w:tc>
      </w:tr>
      <w:tr w:rsidR="001520BF" w:rsidRPr="00E14B60" w14:paraId="168E2677" w14:textId="77777777" w:rsidTr="00757624">
        <w:tc>
          <w:tcPr>
            <w:tcW w:w="4248" w:type="dxa"/>
          </w:tcPr>
          <w:p w14:paraId="2AC9986E" w14:textId="77777777" w:rsidR="00EE71EC" w:rsidRPr="00E14B60" w:rsidRDefault="00EE71EC" w:rsidP="00FF45B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1: Giao nhiệm vụ</w:t>
            </w:r>
          </w:p>
          <w:p w14:paraId="12E9803E" w14:textId="034D6115" w:rsidR="00EE71EC" w:rsidRPr="00E14B60" w:rsidRDefault="00EE71EC" w:rsidP="00FF45B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V cho HS đọc đề bài</w:t>
            </w:r>
            <w:r w:rsidR="007D2698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</w:t>
            </w:r>
            <w:r w:rsidR="00EA0636"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E1619F"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513E30"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22E97A8E" w14:textId="77777777" w:rsidR="00EE71EC" w:rsidRPr="00E14B60" w:rsidRDefault="00EE71EC" w:rsidP="00FF45B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Yêu cầu:</w:t>
            </w:r>
          </w:p>
          <w:p w14:paraId="720F5D9E" w14:textId="752F5125" w:rsidR="00EE71EC" w:rsidRPr="00E14B60" w:rsidRDefault="00EE71EC" w:rsidP="00FF45BE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="00FF45BE"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HS thực hiện cá nhân</w:t>
            </w:r>
            <w:r w:rsidR="002519DA"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, 2 HS lên bảng làm bài tập</w:t>
            </w:r>
          </w:p>
          <w:p w14:paraId="528773E7" w14:textId="77777777" w:rsidR="00EE71EC" w:rsidRPr="00E14B60" w:rsidRDefault="00EE71EC" w:rsidP="00FF45BE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31764859" w14:textId="77777777" w:rsidR="00EE71EC" w:rsidRPr="00E14B60" w:rsidRDefault="00EE71EC" w:rsidP="00FF45B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2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ực hiện nhiệm vụ</w:t>
            </w:r>
          </w:p>
          <w:p w14:paraId="21C25999" w14:textId="3348F785" w:rsidR="00EE71EC" w:rsidRPr="00E14B60" w:rsidRDefault="00EE71EC" w:rsidP="00FF45BE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đọc đề bài, hoạt động giả</w:t>
            </w:r>
            <w:r w:rsidR="00FF45BE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 cá nhân.</w:t>
            </w:r>
          </w:p>
          <w:p w14:paraId="114C858E" w14:textId="1523CA95" w:rsidR="002519DA" w:rsidRPr="00E14B60" w:rsidRDefault="002519DA" w:rsidP="00FF45BE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 HS lên bảng làm bài tập</w:t>
            </w:r>
          </w:p>
          <w:p w14:paraId="37F3FF33" w14:textId="77777777" w:rsidR="00E35670" w:rsidRPr="00E14B60" w:rsidRDefault="00E35670" w:rsidP="00E3567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3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áo cáo kết quả</w:t>
            </w:r>
          </w:p>
          <w:p w14:paraId="26921F58" w14:textId="32375927" w:rsidR="00E35670" w:rsidRPr="00E14B60" w:rsidRDefault="00E35670" w:rsidP="00C15C89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- </w:t>
            </w:r>
            <w:r w:rsidR="002519DA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S trình bày kết quả</w:t>
            </w:r>
          </w:p>
          <w:p w14:paraId="4EC94850" w14:textId="77777777" w:rsidR="00E35670" w:rsidRPr="00E14B60" w:rsidRDefault="00E35670" w:rsidP="00E3567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4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nh giá kết quả</w:t>
            </w:r>
          </w:p>
          <w:p w14:paraId="1AE7FAA2" w14:textId="77777777" w:rsidR="00E35670" w:rsidRPr="00E14B60" w:rsidRDefault="00E35670" w:rsidP="00E3567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cho HS nhậ</w:t>
            </w:r>
            <w:r w:rsidR="00C15C89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n xét 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bài làm củ</w:t>
            </w:r>
            <w:r w:rsidR="00C15C89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bạn và chốt lại một lần nữa cách làm </w:t>
            </w:r>
            <w:r w:rsidR="00C15C89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ài: </w:t>
            </w:r>
          </w:p>
          <w:p w14:paraId="60D7A77A" w14:textId="64560561" w:rsidR="00E35670" w:rsidRPr="00E14B60" w:rsidRDefault="003D43AA" w:rsidP="00E3567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V: Lưu ý các tính chất của phép cộng phân số để tính nhanh.</w:t>
            </w:r>
          </w:p>
        </w:tc>
        <w:tc>
          <w:tcPr>
            <w:tcW w:w="5380" w:type="dxa"/>
          </w:tcPr>
          <w:p w14:paraId="76C9516F" w14:textId="77777777" w:rsidR="007E2D19" w:rsidRPr="00E14B60" w:rsidRDefault="007E2D19" w:rsidP="007E2D19">
            <w:pPr>
              <w:pStyle w:val="ListParagraph"/>
              <w:numPr>
                <w:ilvl w:val="0"/>
                <w:numId w:val="38"/>
              </w:numPr>
              <w:ind w:left="0" w:firstLine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  <w:t>Điền số thích hợp vào ô trống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54"/>
              <w:gridCol w:w="2254"/>
            </w:tblGrid>
            <w:tr w:rsidR="007E2D19" w:rsidRPr="00E14B60" w14:paraId="6CC9D2D0" w14:textId="77777777" w:rsidTr="007D7A4E">
              <w:tc>
                <w:tcPr>
                  <w:tcW w:w="2254" w:type="dxa"/>
                </w:tcPr>
                <w:p w14:paraId="2445FF1F" w14:textId="77777777" w:rsidR="007E2D19" w:rsidRPr="00E14B60" w:rsidRDefault="007E2D19" w:rsidP="007E2D19">
                  <w:pPr>
                    <w:pStyle w:val="ListParagraph"/>
                    <w:numPr>
                      <w:ilvl w:val="0"/>
                      <w:numId w:val="39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800" w:dyaOrig="720" w14:anchorId="0762FE4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9.9pt;height:36pt" o:ole="">
                        <v:imagedata r:id="rId8" o:title=""/>
                      </v:shape>
                      <o:OLEObject Type="Embed" ProgID="Equation.DSMT4" ShapeID="_x0000_i1025" DrawAspect="Content" ObjectID="_1754822169" r:id="rId9"/>
                    </w:object>
                  </w:r>
                </w:p>
              </w:tc>
              <w:tc>
                <w:tcPr>
                  <w:tcW w:w="2254" w:type="dxa"/>
                </w:tcPr>
                <w:p w14:paraId="2C58FC0A" w14:textId="77777777" w:rsidR="007E2D19" w:rsidRPr="00E14B60" w:rsidRDefault="007E2D19" w:rsidP="007E2D19">
                  <w:pPr>
                    <w:pStyle w:val="ListParagraph"/>
                    <w:numPr>
                      <w:ilvl w:val="0"/>
                      <w:numId w:val="39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020" w:dyaOrig="720" w14:anchorId="7BC2A922">
                      <v:shape id="_x0000_i1026" type="#_x0000_t75" style="width:50.95pt;height:36pt" o:ole="">
                        <v:imagedata r:id="rId10" o:title=""/>
                      </v:shape>
                      <o:OLEObject Type="Embed" ProgID="Equation.DSMT4" ShapeID="_x0000_i1026" DrawAspect="Content" ObjectID="_1754822170" r:id="rId11"/>
                    </w:object>
                  </w:r>
                </w:p>
              </w:tc>
            </w:tr>
            <w:tr w:rsidR="007E2D19" w:rsidRPr="00E14B60" w14:paraId="4AE91C58" w14:textId="77777777" w:rsidTr="007D7A4E">
              <w:tc>
                <w:tcPr>
                  <w:tcW w:w="2254" w:type="dxa"/>
                </w:tcPr>
                <w:p w14:paraId="15A964D5" w14:textId="77777777" w:rsidR="007E2D19" w:rsidRPr="00E14B60" w:rsidRDefault="007E2D19" w:rsidP="007E2D19">
                  <w:pPr>
                    <w:pStyle w:val="ListParagraph"/>
                    <w:numPr>
                      <w:ilvl w:val="0"/>
                      <w:numId w:val="39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36"/>
                      <w:sz w:val="26"/>
                      <w:szCs w:val="26"/>
                      <w:lang w:val="nl-NL"/>
                    </w:rPr>
                    <w:object w:dxaOrig="760" w:dyaOrig="740" w14:anchorId="75DF8365">
                      <v:shape id="_x0000_i1027" type="#_x0000_t75" style="width:38.2pt;height:37.1pt" o:ole="">
                        <v:imagedata r:id="rId12" o:title=""/>
                      </v:shape>
                      <o:OLEObject Type="Embed" ProgID="Equation.DSMT4" ShapeID="_x0000_i1027" DrawAspect="Content" ObjectID="_1754822171" r:id="rId13"/>
                    </w:object>
                  </w:r>
                </w:p>
              </w:tc>
              <w:tc>
                <w:tcPr>
                  <w:tcW w:w="2254" w:type="dxa"/>
                </w:tcPr>
                <w:p w14:paraId="1E8E0F2E" w14:textId="77777777" w:rsidR="007E2D19" w:rsidRPr="00E14B60" w:rsidRDefault="007E2D19" w:rsidP="007E2D19">
                  <w:pPr>
                    <w:pStyle w:val="ListParagraph"/>
                    <w:numPr>
                      <w:ilvl w:val="0"/>
                      <w:numId w:val="39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36"/>
                      <w:sz w:val="26"/>
                      <w:szCs w:val="26"/>
                      <w:lang w:val="nl-NL"/>
                    </w:rPr>
                    <w:object w:dxaOrig="1020" w:dyaOrig="740" w14:anchorId="1AC0B83F">
                      <v:shape id="_x0000_i1028" type="#_x0000_t75" style="width:50.95pt;height:37.1pt" o:ole="">
                        <v:imagedata r:id="rId14" o:title=""/>
                      </v:shape>
                      <o:OLEObject Type="Embed" ProgID="Equation.DSMT4" ShapeID="_x0000_i1028" DrawAspect="Content" ObjectID="_1754822172" r:id="rId15"/>
                    </w:object>
                  </w:r>
                </w:p>
              </w:tc>
            </w:tr>
            <w:tr w:rsidR="007E2D19" w:rsidRPr="00E14B60" w14:paraId="494BB21F" w14:textId="77777777" w:rsidTr="007D7A4E">
              <w:tc>
                <w:tcPr>
                  <w:tcW w:w="2254" w:type="dxa"/>
                </w:tcPr>
                <w:p w14:paraId="6BF1447E" w14:textId="77777777" w:rsidR="007E2D19" w:rsidRPr="00E14B60" w:rsidRDefault="007E2D19" w:rsidP="007E2D19">
                  <w:pPr>
                    <w:pStyle w:val="ListParagraph"/>
                    <w:numPr>
                      <w:ilvl w:val="0"/>
                      <w:numId w:val="39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800" w:dyaOrig="720" w14:anchorId="6E691AC8">
                      <v:shape id="_x0000_i1029" type="#_x0000_t75" style="width:39.9pt;height:36pt" o:ole="">
                        <v:imagedata r:id="rId16" o:title=""/>
                      </v:shape>
                      <o:OLEObject Type="Embed" ProgID="Equation.DSMT4" ShapeID="_x0000_i1029" DrawAspect="Content" ObjectID="_1754822173" r:id="rId17"/>
                    </w:object>
                  </w:r>
                </w:p>
              </w:tc>
              <w:tc>
                <w:tcPr>
                  <w:tcW w:w="2254" w:type="dxa"/>
                </w:tcPr>
                <w:p w14:paraId="21DD7E86" w14:textId="77777777" w:rsidR="007E2D19" w:rsidRPr="00E14B60" w:rsidRDefault="007E2D19" w:rsidP="007E2D19">
                  <w:pPr>
                    <w:pStyle w:val="ListParagraph"/>
                    <w:numPr>
                      <w:ilvl w:val="0"/>
                      <w:numId w:val="39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060" w:dyaOrig="720" w14:anchorId="513558F3">
                      <v:shape id="_x0000_i1030" type="#_x0000_t75" style="width:53.15pt;height:36pt" o:ole="">
                        <v:imagedata r:id="rId18" o:title=""/>
                      </v:shape>
                      <o:OLEObject Type="Embed" ProgID="Equation.DSMT4" ShapeID="_x0000_i1030" DrawAspect="Content" ObjectID="_1754822174" r:id="rId19"/>
                    </w:object>
                  </w:r>
                </w:p>
              </w:tc>
            </w:tr>
            <w:tr w:rsidR="007E2D19" w:rsidRPr="00E14B60" w14:paraId="05C4A3CA" w14:textId="77777777" w:rsidTr="007D7A4E">
              <w:tc>
                <w:tcPr>
                  <w:tcW w:w="2254" w:type="dxa"/>
                </w:tcPr>
                <w:p w14:paraId="77FD2820" w14:textId="77777777" w:rsidR="007E2D19" w:rsidRPr="00E14B60" w:rsidRDefault="007E2D19" w:rsidP="007E2D19">
                  <w:pPr>
                    <w:pStyle w:val="ListParagraph"/>
                    <w:numPr>
                      <w:ilvl w:val="0"/>
                      <w:numId w:val="39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36"/>
                      <w:sz w:val="26"/>
                      <w:szCs w:val="26"/>
                      <w:lang w:val="nl-NL"/>
                    </w:rPr>
                    <w:object w:dxaOrig="760" w:dyaOrig="740" w14:anchorId="06A24A82">
                      <v:shape id="_x0000_i1031" type="#_x0000_t75" style="width:38.2pt;height:37.1pt" o:ole="">
                        <v:imagedata r:id="rId20" o:title=""/>
                      </v:shape>
                      <o:OLEObject Type="Embed" ProgID="Equation.DSMT4" ShapeID="_x0000_i1031" DrawAspect="Content" ObjectID="_1754822175" r:id="rId21"/>
                    </w:object>
                  </w:r>
                </w:p>
              </w:tc>
              <w:tc>
                <w:tcPr>
                  <w:tcW w:w="2254" w:type="dxa"/>
                </w:tcPr>
                <w:p w14:paraId="45F93DCC" w14:textId="77777777" w:rsidR="007E2D19" w:rsidRPr="00E14B60" w:rsidRDefault="007E2D19" w:rsidP="007E2D19">
                  <w:pPr>
                    <w:pStyle w:val="ListParagraph"/>
                    <w:numPr>
                      <w:ilvl w:val="0"/>
                      <w:numId w:val="39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36"/>
                      <w:sz w:val="26"/>
                      <w:szCs w:val="26"/>
                      <w:lang w:val="nl-NL"/>
                    </w:rPr>
                    <w:object w:dxaOrig="1020" w:dyaOrig="740" w14:anchorId="1B1103BE">
                      <v:shape id="_x0000_i1032" type="#_x0000_t75" style="width:50.95pt;height:37.1pt" o:ole="">
                        <v:imagedata r:id="rId22" o:title=""/>
                      </v:shape>
                      <o:OLEObject Type="Embed" ProgID="Equation.DSMT4" ShapeID="_x0000_i1032" DrawAspect="Content" ObjectID="_1754822176" r:id="rId23"/>
                    </w:object>
                  </w:r>
                </w:p>
              </w:tc>
            </w:tr>
          </w:tbl>
          <w:p w14:paraId="5C2CA04D" w14:textId="4F326576" w:rsidR="00734B29" w:rsidRPr="00E14B60" w:rsidRDefault="00734B29" w:rsidP="00734B29">
            <w:pPr>
              <w:pStyle w:val="NormalWeb"/>
              <w:shd w:val="clear" w:color="auto" w:fill="FFFFFF"/>
              <w:spacing w:before="0" w:beforeAutospacing="0" w:after="75" w:afterAutospacing="0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b/>
                <w:bCs/>
                <w:color w:val="000000" w:themeColor="text1"/>
                <w:sz w:val="26"/>
                <w:szCs w:val="26"/>
              </w:rPr>
              <w:t>Giải:</w:t>
            </w:r>
          </w:p>
          <w:tbl>
            <w:tblPr>
              <w:tblStyle w:val="TableGrid"/>
              <w:tblW w:w="522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196"/>
              <w:gridCol w:w="1297"/>
              <w:gridCol w:w="1196"/>
              <w:gridCol w:w="1533"/>
            </w:tblGrid>
            <w:tr w:rsidR="00A97E3F" w:rsidRPr="00E14B60" w14:paraId="16092629" w14:textId="77777777" w:rsidTr="00A97E3F">
              <w:tc>
                <w:tcPr>
                  <w:tcW w:w="1196" w:type="dxa"/>
                </w:tcPr>
                <w:p w14:paraId="01D619EC" w14:textId="56DC5C71" w:rsidR="007E2D19" w:rsidRPr="00E14B60" w:rsidRDefault="00A97E3F" w:rsidP="00A97E3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6</w:t>
                  </w:r>
                </w:p>
              </w:tc>
              <w:tc>
                <w:tcPr>
                  <w:tcW w:w="1297" w:type="dxa"/>
                </w:tcPr>
                <w:p w14:paraId="0DAD1B93" w14:textId="325DE911" w:rsidR="007E2D19" w:rsidRPr="00E14B60" w:rsidRDefault="00A97E3F" w:rsidP="00A97E3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-7</w:t>
                  </w:r>
                </w:p>
              </w:tc>
              <w:tc>
                <w:tcPr>
                  <w:tcW w:w="1196" w:type="dxa"/>
                </w:tcPr>
                <w:p w14:paraId="450789A8" w14:textId="45170E32" w:rsidR="007E2D19" w:rsidRPr="00E14B60" w:rsidRDefault="00A97E3F" w:rsidP="00A97E3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20</w:t>
                  </w:r>
                </w:p>
              </w:tc>
              <w:tc>
                <w:tcPr>
                  <w:tcW w:w="1533" w:type="dxa"/>
                </w:tcPr>
                <w:p w14:paraId="4D38C5CD" w14:textId="77EBC7DC" w:rsidR="007E2D19" w:rsidRPr="00E14B60" w:rsidRDefault="00A97E3F" w:rsidP="00A97E3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-6</w:t>
                  </w:r>
                </w:p>
              </w:tc>
            </w:tr>
            <w:tr w:rsidR="00A97E3F" w:rsidRPr="00E14B60" w14:paraId="7794BE66" w14:textId="77777777" w:rsidTr="00A97E3F">
              <w:tc>
                <w:tcPr>
                  <w:tcW w:w="1196" w:type="dxa"/>
                </w:tcPr>
                <w:p w14:paraId="7809C0D1" w14:textId="2BAB5A80" w:rsidR="007E2D19" w:rsidRPr="00E14B60" w:rsidRDefault="00A97E3F" w:rsidP="00A97E3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15</w:t>
                  </w:r>
                </w:p>
              </w:tc>
              <w:tc>
                <w:tcPr>
                  <w:tcW w:w="1297" w:type="dxa"/>
                </w:tcPr>
                <w:p w14:paraId="29370E89" w14:textId="4C8106AE" w:rsidR="007E2D19" w:rsidRPr="00E14B60" w:rsidRDefault="00A97E3F" w:rsidP="00A97E3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-4</w:t>
                  </w:r>
                </w:p>
              </w:tc>
              <w:tc>
                <w:tcPr>
                  <w:tcW w:w="1196" w:type="dxa"/>
                </w:tcPr>
                <w:p w14:paraId="403553F1" w14:textId="4A30ACEF" w:rsidR="007E2D19" w:rsidRPr="00E14B60" w:rsidRDefault="00A97E3F" w:rsidP="00A97E3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15</w:t>
                  </w:r>
                </w:p>
              </w:tc>
              <w:tc>
                <w:tcPr>
                  <w:tcW w:w="1533" w:type="dxa"/>
                </w:tcPr>
                <w:p w14:paraId="58E22AE7" w14:textId="3E3551BD" w:rsidR="007E2D19" w:rsidRPr="00E14B60" w:rsidRDefault="00A97E3F" w:rsidP="00A97E3F">
                  <w:pPr>
                    <w:pStyle w:val="ListParagraph"/>
                    <w:numPr>
                      <w:ilvl w:val="0"/>
                      <w:numId w:val="40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-13</w:t>
                  </w:r>
                </w:p>
              </w:tc>
            </w:tr>
          </w:tbl>
          <w:p w14:paraId="5B6B380E" w14:textId="77777777" w:rsidR="007E2D19" w:rsidRPr="00E14B60" w:rsidRDefault="007E2D19" w:rsidP="00734B29">
            <w:pPr>
              <w:pStyle w:val="NormalWeb"/>
              <w:shd w:val="clear" w:color="auto" w:fill="FFFFFF"/>
              <w:spacing w:before="0" w:beforeAutospacing="0" w:after="75" w:afterAutospacing="0"/>
              <w:rPr>
                <w:b/>
                <w:bCs/>
                <w:color w:val="000000" w:themeColor="text1"/>
                <w:sz w:val="26"/>
                <w:szCs w:val="26"/>
              </w:rPr>
            </w:pPr>
          </w:p>
          <w:p w14:paraId="31EE1AFD" w14:textId="2B3860D4" w:rsidR="00045D8C" w:rsidRPr="00E14B60" w:rsidRDefault="00045D8C" w:rsidP="00734B29">
            <w:pPr>
              <w:tabs>
                <w:tab w:val="left" w:pos="720"/>
                <w:tab w:val="left" w:pos="3240"/>
                <w:tab w:val="left" w:pos="6120"/>
                <w:tab w:val="left" w:pos="8550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</w:tc>
      </w:tr>
      <w:tr w:rsidR="00513E30" w:rsidRPr="00E14B60" w14:paraId="3624ACAC" w14:textId="77777777" w:rsidTr="00757624">
        <w:tc>
          <w:tcPr>
            <w:tcW w:w="4248" w:type="dxa"/>
          </w:tcPr>
          <w:p w14:paraId="71A031ED" w14:textId="77777777" w:rsidR="00513E30" w:rsidRPr="00E14B60" w:rsidRDefault="00513E30" w:rsidP="00FF45B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380" w:type="dxa"/>
          </w:tcPr>
          <w:p w14:paraId="29A83C79" w14:textId="77777777" w:rsidR="00513E30" w:rsidRPr="00E14B60" w:rsidRDefault="00513E30" w:rsidP="009A2BF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513E30" w:rsidRPr="00E14B60" w14:paraId="6A2C953C" w14:textId="77777777" w:rsidTr="00757624">
        <w:tc>
          <w:tcPr>
            <w:tcW w:w="4248" w:type="dxa"/>
          </w:tcPr>
          <w:p w14:paraId="6F42E140" w14:textId="77777777" w:rsidR="00513E30" w:rsidRPr="00E14B60" w:rsidRDefault="00513E30" w:rsidP="00513E3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1: Giao nhiệm vụ</w:t>
            </w:r>
          </w:p>
          <w:p w14:paraId="73C8428B" w14:textId="419B8AA8" w:rsidR="00513E30" w:rsidRPr="00E14B60" w:rsidRDefault="00513E30" w:rsidP="00513E3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GV cho HS đọc đề bài </w:t>
            </w: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bài 2.</w:t>
            </w:r>
          </w:p>
          <w:p w14:paraId="64ADB6B8" w14:textId="77777777" w:rsidR="00513E30" w:rsidRPr="00E14B60" w:rsidRDefault="00513E30" w:rsidP="00513E3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Yêu cầu:</w:t>
            </w:r>
          </w:p>
          <w:p w14:paraId="7747A428" w14:textId="77777777" w:rsidR="00513E30" w:rsidRPr="00E14B60" w:rsidRDefault="00513E30" w:rsidP="00513E30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- </w:t>
            </w: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HS thực hiện nhóm đôi giải toán</w:t>
            </w:r>
          </w:p>
          <w:p w14:paraId="12718147" w14:textId="77777777" w:rsidR="00513E30" w:rsidRPr="00E14B60" w:rsidRDefault="00513E30" w:rsidP="00513E3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2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ực hiện nhiệm vụ</w:t>
            </w:r>
          </w:p>
          <w:p w14:paraId="27794641" w14:textId="77777777" w:rsidR="00513E30" w:rsidRPr="00E14B60" w:rsidRDefault="00513E30" w:rsidP="00513E30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đọc đề bài, hoạt động nhóm giải toán</w:t>
            </w:r>
          </w:p>
          <w:p w14:paraId="7288EDB3" w14:textId="77777777" w:rsidR="00513E30" w:rsidRPr="00E14B60" w:rsidRDefault="00513E30" w:rsidP="00513E3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3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áo cáo kết quả</w:t>
            </w:r>
          </w:p>
          <w:p w14:paraId="0A13CDD0" w14:textId="77777777" w:rsidR="00513E30" w:rsidRPr="00E14B60" w:rsidRDefault="00513E30" w:rsidP="00513E3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4 đại diện lên bảng trình bày kết quả.</w:t>
            </w:r>
          </w:p>
          <w:p w14:paraId="34CB59B0" w14:textId="77777777" w:rsidR="00513E30" w:rsidRPr="00E14B60" w:rsidRDefault="00513E30" w:rsidP="00513E3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nêu nhận xét về bài làm của nhóm bạn</w:t>
            </w:r>
          </w:p>
          <w:p w14:paraId="783C8675" w14:textId="77777777" w:rsidR="00513E30" w:rsidRPr="00E14B60" w:rsidRDefault="00513E30" w:rsidP="00513E3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4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nh giá kết quả</w:t>
            </w:r>
          </w:p>
          <w:p w14:paraId="206DED39" w14:textId="77777777" w:rsidR="00513E30" w:rsidRPr="00E14B60" w:rsidRDefault="00513E30" w:rsidP="00513E3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đánh giá bài làm của HS.</w:t>
            </w:r>
          </w:p>
          <w:p w14:paraId="657C7ACB" w14:textId="72C4667A" w:rsidR="001D225D" w:rsidRPr="00E14B60" w:rsidRDefault="001D225D" w:rsidP="00513E3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lưu ý Hs sử dụng tích chéo</w:t>
            </w:r>
          </w:p>
        </w:tc>
        <w:tc>
          <w:tcPr>
            <w:tcW w:w="5380" w:type="dxa"/>
          </w:tcPr>
          <w:p w14:paraId="0A61AA46" w14:textId="77777777" w:rsidR="00A97E3F" w:rsidRPr="00E14B60" w:rsidRDefault="00A97E3F" w:rsidP="00A97E3F">
            <w:pPr>
              <w:pStyle w:val="ListParagraph"/>
              <w:numPr>
                <w:ilvl w:val="0"/>
                <w:numId w:val="38"/>
              </w:numPr>
              <w:ind w:left="0" w:firstLine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bookmarkStart w:id="1" w:name="_Hlk111571131"/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lastRenderedPageBreak/>
              <w:t xml:space="preserve">Tìm các số nguyên x, y biết: </w:t>
            </w:r>
          </w:p>
          <w:tbl>
            <w:tblPr>
              <w:tblStyle w:val="TableGrid"/>
              <w:tblW w:w="511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712"/>
              <w:gridCol w:w="1856"/>
              <w:gridCol w:w="1550"/>
            </w:tblGrid>
            <w:tr w:rsidR="00A97E3F" w:rsidRPr="00E14B60" w14:paraId="33A7C300" w14:textId="77777777" w:rsidTr="00A97E3F">
              <w:tc>
                <w:tcPr>
                  <w:tcW w:w="1712" w:type="dxa"/>
                </w:tcPr>
                <w:p w14:paraId="5FCDE471" w14:textId="4E9A72D4" w:rsidR="00A97E3F" w:rsidRPr="00E14B60" w:rsidRDefault="00676836" w:rsidP="00676836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a)</w:t>
                  </w:r>
                  <w:r w:rsidRPr="00E14B60">
                    <w:rPr>
                      <w:rFonts w:ascii="Times New Roman" w:hAnsi="Times New Roman" w:cs="Times New Roman"/>
                      <w:position w:val="-24"/>
                      <w:lang w:val="nl-NL"/>
                    </w:rPr>
                    <w:object w:dxaOrig="800" w:dyaOrig="620" w14:anchorId="7A6654A0">
                      <v:shape id="_x0000_i1033" type="#_x0000_t75" style="width:39.9pt;height:31pt" o:ole="">
                        <v:imagedata r:id="rId24" o:title=""/>
                      </v:shape>
                      <o:OLEObject Type="Embed" ProgID="Equation.DSMT4" ShapeID="_x0000_i1033" DrawAspect="Content" ObjectID="_1754822177" r:id="rId25"/>
                    </w:object>
                  </w:r>
                </w:p>
              </w:tc>
              <w:tc>
                <w:tcPr>
                  <w:tcW w:w="1856" w:type="dxa"/>
                </w:tcPr>
                <w:p w14:paraId="78C1B8E9" w14:textId="7D4F1183" w:rsidR="00A97E3F" w:rsidRPr="00E14B60" w:rsidRDefault="00676836" w:rsidP="00676836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b)</w:t>
                  </w:r>
                  <w:r w:rsidRPr="00E14B60">
                    <w:rPr>
                      <w:rFonts w:ascii="Times New Roman" w:hAnsi="Times New Roman" w:cs="Times New Roman"/>
                      <w:position w:val="-28"/>
                      <w:lang w:val="nl-NL"/>
                    </w:rPr>
                    <w:object w:dxaOrig="920" w:dyaOrig="660" w14:anchorId="42C97FD3">
                      <v:shape id="_x0000_i1034" type="#_x0000_t75" style="width:45.4pt;height:33.25pt" o:ole="">
                        <v:imagedata r:id="rId26" o:title=""/>
                      </v:shape>
                      <o:OLEObject Type="Embed" ProgID="Equation.DSMT4" ShapeID="_x0000_i1034" DrawAspect="Content" ObjectID="_1754822178" r:id="rId27"/>
                    </w:object>
                  </w:r>
                </w:p>
              </w:tc>
              <w:tc>
                <w:tcPr>
                  <w:tcW w:w="1550" w:type="dxa"/>
                </w:tcPr>
                <w:p w14:paraId="3ADFB822" w14:textId="554F1B86" w:rsidR="00A97E3F" w:rsidRPr="00E14B60" w:rsidRDefault="00676836" w:rsidP="00676836">
                  <w:pPr>
                    <w:ind w:right="-834"/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c)</w:t>
                  </w:r>
                  <w:r w:rsidRPr="00E14B60">
                    <w:rPr>
                      <w:rFonts w:ascii="Times New Roman" w:hAnsi="Times New Roman" w:cs="Times New Roman"/>
                      <w:position w:val="-24"/>
                      <w:lang w:val="nl-NL"/>
                    </w:rPr>
                    <w:object w:dxaOrig="1100" w:dyaOrig="620" w14:anchorId="4739ABAD">
                      <v:shape id="_x0000_i1035" type="#_x0000_t75" style="width:54.85pt;height:31pt" o:ole="">
                        <v:imagedata r:id="rId28" o:title=""/>
                      </v:shape>
                      <o:OLEObject Type="Embed" ProgID="Equation.DSMT4" ShapeID="_x0000_i1035" DrawAspect="Content" ObjectID="_1754822179" r:id="rId29"/>
                    </w:object>
                  </w:r>
                </w:p>
              </w:tc>
            </w:tr>
            <w:tr w:rsidR="00A97E3F" w:rsidRPr="00E14B60" w14:paraId="48F95447" w14:textId="77777777" w:rsidTr="00A97E3F">
              <w:tc>
                <w:tcPr>
                  <w:tcW w:w="1712" w:type="dxa"/>
                </w:tcPr>
                <w:p w14:paraId="45F097E3" w14:textId="041F222E" w:rsidR="00A97E3F" w:rsidRPr="00E14B60" w:rsidRDefault="00676836" w:rsidP="00676836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lastRenderedPageBreak/>
                    <w:t>d)</w:t>
                  </w:r>
                  <w:r w:rsidRPr="00E14B60">
                    <w:rPr>
                      <w:rFonts w:ascii="Times New Roman" w:hAnsi="Times New Roman" w:cs="Times New Roman"/>
                      <w:position w:val="-24"/>
                      <w:lang w:val="nl-NL"/>
                    </w:rPr>
                    <w:object w:dxaOrig="820" w:dyaOrig="620" w14:anchorId="0A7BE684">
                      <v:shape id="_x0000_i1036" type="#_x0000_t75" style="width:41pt;height:31pt" o:ole="">
                        <v:imagedata r:id="rId30" o:title=""/>
                      </v:shape>
                      <o:OLEObject Type="Embed" ProgID="Equation.DSMT4" ShapeID="_x0000_i1036" DrawAspect="Content" ObjectID="_1754822180" r:id="rId31"/>
                    </w:object>
                  </w:r>
                </w:p>
              </w:tc>
              <w:tc>
                <w:tcPr>
                  <w:tcW w:w="1856" w:type="dxa"/>
                </w:tcPr>
                <w:p w14:paraId="39FFC4D8" w14:textId="0D9B6BD7" w:rsidR="00A97E3F" w:rsidRPr="00E14B60" w:rsidRDefault="00676836" w:rsidP="00676836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e)</w:t>
                  </w:r>
                  <w:r w:rsidRPr="00E14B60">
                    <w:rPr>
                      <w:rFonts w:ascii="Times New Roman" w:hAnsi="Times New Roman" w:cs="Times New Roman"/>
                      <w:position w:val="-28"/>
                      <w:lang w:val="nl-NL"/>
                    </w:rPr>
                    <w:object w:dxaOrig="980" w:dyaOrig="660" w14:anchorId="4E470130">
                      <v:shape id="_x0000_i1037" type="#_x0000_t75" style="width:48.75pt;height:33.25pt" o:ole="">
                        <v:imagedata r:id="rId32" o:title=""/>
                      </v:shape>
                      <o:OLEObject Type="Embed" ProgID="Equation.DSMT4" ShapeID="_x0000_i1037" DrawAspect="Content" ObjectID="_1754822181" r:id="rId33"/>
                    </w:object>
                  </w:r>
                </w:p>
              </w:tc>
              <w:tc>
                <w:tcPr>
                  <w:tcW w:w="1550" w:type="dxa"/>
                </w:tcPr>
                <w:p w14:paraId="242F6318" w14:textId="2B4C85CB" w:rsidR="00A97E3F" w:rsidRPr="00E14B60" w:rsidRDefault="00676836" w:rsidP="00676836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f)</w:t>
                  </w:r>
                  <w:r w:rsidRPr="00E14B60">
                    <w:rPr>
                      <w:rFonts w:ascii="Times New Roman" w:hAnsi="Times New Roman" w:cs="Times New Roman"/>
                      <w:position w:val="-28"/>
                      <w:lang w:val="nl-NL"/>
                    </w:rPr>
                    <w:object w:dxaOrig="940" w:dyaOrig="660" w14:anchorId="150560DD">
                      <v:shape id="_x0000_i1038" type="#_x0000_t75" style="width:47.1pt;height:33.25pt" o:ole="">
                        <v:imagedata r:id="rId34" o:title=""/>
                      </v:shape>
                      <o:OLEObject Type="Embed" ProgID="Equation.DSMT4" ShapeID="_x0000_i1038" DrawAspect="Content" ObjectID="_1754822182" r:id="rId35"/>
                    </w:object>
                  </w:r>
                </w:p>
              </w:tc>
            </w:tr>
          </w:tbl>
          <w:p w14:paraId="51B6D6AC" w14:textId="579C2BEF" w:rsidR="00513E30" w:rsidRPr="00E14B60" w:rsidRDefault="00676836" w:rsidP="00513E30">
            <w:pPr>
              <w:tabs>
                <w:tab w:val="left" w:pos="720"/>
                <w:tab w:val="left" w:pos="2970"/>
                <w:tab w:val="left" w:pos="5490"/>
                <w:tab w:val="left" w:pos="7740"/>
              </w:tabs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Giải</w:t>
            </w:r>
          </w:p>
          <w:tbl>
            <w:tblPr>
              <w:tblStyle w:val="TableGrid"/>
              <w:tblW w:w="511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712"/>
              <w:gridCol w:w="1856"/>
              <w:gridCol w:w="1550"/>
            </w:tblGrid>
            <w:tr w:rsidR="00F350D6" w:rsidRPr="00E14B60" w14:paraId="2D8647CF" w14:textId="77777777" w:rsidTr="007D7A4E">
              <w:tc>
                <w:tcPr>
                  <w:tcW w:w="1712" w:type="dxa"/>
                </w:tcPr>
                <w:p w14:paraId="1C5EFE78" w14:textId="3BB1A55F" w:rsidR="00F350D6" w:rsidRPr="00E14B60" w:rsidRDefault="00F350D6" w:rsidP="00F350D6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a)</w:t>
                  </w:r>
                  <w:r w:rsidRPr="00E14B60">
                    <w:rPr>
                      <w:rFonts w:ascii="Times New Roman" w:hAnsi="Times New Roman" w:cs="Times New Roman"/>
                      <w:position w:val="-4"/>
                      <w:lang w:val="nl-NL"/>
                    </w:rPr>
                    <w:object w:dxaOrig="560" w:dyaOrig="260" w14:anchorId="1711542C">
                      <v:shape id="_x0000_i1039" type="#_x0000_t75" style="width:28.25pt;height:12.75pt" o:ole="">
                        <v:imagedata r:id="rId36" o:title=""/>
                      </v:shape>
                      <o:OLEObject Type="Embed" ProgID="Equation.DSMT4" ShapeID="_x0000_i1039" DrawAspect="Content" ObjectID="_1754822183" r:id="rId37"/>
                    </w:object>
                  </w:r>
                </w:p>
              </w:tc>
              <w:tc>
                <w:tcPr>
                  <w:tcW w:w="1856" w:type="dxa"/>
                </w:tcPr>
                <w:p w14:paraId="0354FAB1" w14:textId="0C869346" w:rsidR="00F350D6" w:rsidRPr="00E14B60" w:rsidRDefault="00F350D6" w:rsidP="00F350D6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b)</w:t>
                  </w:r>
                  <w:r w:rsidR="001D225D" w:rsidRPr="00E14B60">
                    <w:rPr>
                      <w:rFonts w:ascii="Times New Roman" w:hAnsi="Times New Roman" w:cs="Times New Roman"/>
                      <w:position w:val="-10"/>
                      <w:lang w:val="nl-NL"/>
                    </w:rPr>
                    <w:object w:dxaOrig="700" w:dyaOrig="320" w14:anchorId="0ED6D143">
                      <v:shape id="_x0000_i1040" type="#_x0000_t75" style="width:34.9pt;height:16.05pt" o:ole="">
                        <v:imagedata r:id="rId38" o:title=""/>
                      </v:shape>
                      <o:OLEObject Type="Embed" ProgID="Equation.DSMT4" ShapeID="_x0000_i1040" DrawAspect="Content" ObjectID="_1754822184" r:id="rId39"/>
                    </w:object>
                  </w:r>
                </w:p>
              </w:tc>
              <w:tc>
                <w:tcPr>
                  <w:tcW w:w="1550" w:type="dxa"/>
                </w:tcPr>
                <w:p w14:paraId="6E221B82" w14:textId="50B72561" w:rsidR="00F350D6" w:rsidRPr="00E14B60" w:rsidRDefault="00F350D6" w:rsidP="00F350D6">
                  <w:pPr>
                    <w:ind w:right="-834"/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c)</w:t>
                  </w:r>
                  <w:r w:rsidRPr="00E14B60">
                    <w:rPr>
                      <w:rFonts w:ascii="Times New Roman" w:hAnsi="Times New Roman" w:cs="Times New Roman"/>
                      <w:position w:val="-6"/>
                      <w:lang w:val="nl-NL"/>
                    </w:rPr>
                    <w:object w:dxaOrig="560" w:dyaOrig="279" w14:anchorId="6226B06F">
                      <v:shape id="_x0000_i1041" type="#_x0000_t75" style="width:27.7pt;height:13.85pt" o:ole="">
                        <v:imagedata r:id="rId40" o:title=""/>
                      </v:shape>
                      <o:OLEObject Type="Embed" ProgID="Equation.DSMT4" ShapeID="_x0000_i1041" DrawAspect="Content" ObjectID="_1754822185" r:id="rId41"/>
                    </w:object>
                  </w:r>
                </w:p>
              </w:tc>
            </w:tr>
            <w:tr w:rsidR="00F350D6" w:rsidRPr="00E14B60" w14:paraId="377C610A" w14:textId="77777777" w:rsidTr="007D7A4E">
              <w:tc>
                <w:tcPr>
                  <w:tcW w:w="1712" w:type="dxa"/>
                </w:tcPr>
                <w:p w14:paraId="137DAB3D" w14:textId="2356ACB2" w:rsidR="00F350D6" w:rsidRPr="00E14B60" w:rsidRDefault="00F350D6" w:rsidP="00F350D6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d)</w:t>
                  </w:r>
                  <w:r w:rsidRPr="00E14B60">
                    <w:rPr>
                      <w:rFonts w:ascii="Times New Roman" w:hAnsi="Times New Roman" w:cs="Times New Roman"/>
                      <w:position w:val="-6"/>
                      <w:lang w:val="nl-NL"/>
                    </w:rPr>
                    <w:object w:dxaOrig="700" w:dyaOrig="279" w14:anchorId="014B7BE7">
                      <v:shape id="_x0000_i1042" type="#_x0000_t75" style="width:34.9pt;height:13.85pt" o:ole="">
                        <v:imagedata r:id="rId42" o:title=""/>
                      </v:shape>
                      <o:OLEObject Type="Embed" ProgID="Equation.DSMT4" ShapeID="_x0000_i1042" DrawAspect="Content" ObjectID="_1754822186" r:id="rId43"/>
                    </w:object>
                  </w:r>
                </w:p>
              </w:tc>
              <w:tc>
                <w:tcPr>
                  <w:tcW w:w="1856" w:type="dxa"/>
                </w:tcPr>
                <w:p w14:paraId="571F113C" w14:textId="17906F7E" w:rsidR="00F350D6" w:rsidRPr="00E14B60" w:rsidRDefault="00F350D6" w:rsidP="00F350D6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e)</w:t>
                  </w:r>
                  <w:r w:rsidR="001D225D" w:rsidRPr="00E14B60">
                    <w:rPr>
                      <w:rFonts w:ascii="Times New Roman" w:hAnsi="Times New Roman" w:cs="Times New Roman"/>
                      <w:position w:val="-10"/>
                      <w:lang w:val="nl-NL"/>
                    </w:rPr>
                    <w:object w:dxaOrig="700" w:dyaOrig="320" w14:anchorId="47DCFDC5">
                      <v:shape id="_x0000_i1043" type="#_x0000_t75" style="width:34.9pt;height:16.05pt" o:ole="">
                        <v:imagedata r:id="rId44" o:title=""/>
                      </v:shape>
                      <o:OLEObject Type="Embed" ProgID="Equation.DSMT4" ShapeID="_x0000_i1043" DrawAspect="Content" ObjectID="_1754822187" r:id="rId45"/>
                    </w:object>
                  </w:r>
                </w:p>
              </w:tc>
              <w:tc>
                <w:tcPr>
                  <w:tcW w:w="1550" w:type="dxa"/>
                </w:tcPr>
                <w:p w14:paraId="5DE50EF9" w14:textId="058EFCD7" w:rsidR="00F350D6" w:rsidRPr="00E14B60" w:rsidRDefault="00F350D6" w:rsidP="00F350D6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  <w:t>f)</w:t>
                  </w:r>
                  <w:r w:rsidR="001D225D" w:rsidRPr="00E14B60">
                    <w:rPr>
                      <w:rFonts w:ascii="Times New Roman" w:hAnsi="Times New Roman" w:cs="Times New Roman"/>
                      <w:position w:val="-10"/>
                      <w:lang w:val="nl-NL"/>
                    </w:rPr>
                    <w:object w:dxaOrig="660" w:dyaOrig="320" w14:anchorId="040058E5">
                      <v:shape id="_x0000_i1044" type="#_x0000_t75" style="width:32.7pt;height:16.05pt" o:ole="">
                        <v:imagedata r:id="rId46" o:title=""/>
                      </v:shape>
                      <o:OLEObject Type="Embed" ProgID="Equation.DSMT4" ShapeID="_x0000_i1044" DrawAspect="Content" ObjectID="_1754822188" r:id="rId47"/>
                    </w:object>
                  </w:r>
                </w:p>
              </w:tc>
            </w:tr>
          </w:tbl>
          <w:p w14:paraId="1D4E452C" w14:textId="77777777" w:rsidR="00676836" w:rsidRPr="00E14B60" w:rsidRDefault="00676836" w:rsidP="00513E30">
            <w:pPr>
              <w:tabs>
                <w:tab w:val="left" w:pos="720"/>
                <w:tab w:val="left" w:pos="2970"/>
                <w:tab w:val="left" w:pos="5490"/>
                <w:tab w:val="left" w:pos="7740"/>
              </w:tabs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</w:p>
          <w:bookmarkEnd w:id="1"/>
          <w:p w14:paraId="0595237D" w14:textId="286FEEB3" w:rsidR="00676836" w:rsidRPr="00E14B60" w:rsidRDefault="00676836" w:rsidP="00676836">
            <w:pPr>
              <w:tabs>
                <w:tab w:val="left" w:pos="420"/>
              </w:tabs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CEDCF0B" w14:textId="5FB1D31C" w:rsidR="00513E30" w:rsidRPr="00E14B60" w:rsidRDefault="00513E30" w:rsidP="00513E30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D31E4C" w:rsidRPr="00E14B60" w14:paraId="1E99B47B" w14:textId="77777777" w:rsidTr="00757624">
        <w:tc>
          <w:tcPr>
            <w:tcW w:w="4248" w:type="dxa"/>
          </w:tcPr>
          <w:p w14:paraId="70BC1B39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Bước 1: Giao nhiệm vụ</w:t>
            </w:r>
          </w:p>
          <w:p w14:paraId="7B6D50C4" w14:textId="58C77802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GV cho HS đọc đề bài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ài 3</w:t>
            </w:r>
          </w:p>
          <w:p w14:paraId="2BC0612C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Yêu cầu:</w:t>
            </w:r>
          </w:p>
          <w:p w14:paraId="0E5C931A" w14:textId="77777777" w:rsidR="00D31E4C" w:rsidRPr="00E14B60" w:rsidRDefault="00D31E4C" w:rsidP="00D31E4C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HS thực hiện giải toán cá nhân</w:t>
            </w:r>
          </w:p>
          <w:p w14:paraId="1084162E" w14:textId="77777777" w:rsidR="00D31E4C" w:rsidRPr="00E14B60" w:rsidRDefault="00D31E4C" w:rsidP="00D31E4C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- HS so sánh kết quả với bạn bên cạnh.</w:t>
            </w:r>
          </w:p>
          <w:p w14:paraId="36538BFF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2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ực hiện nhiệm vụ</w:t>
            </w:r>
          </w:p>
          <w:p w14:paraId="3E2E92B3" w14:textId="77777777" w:rsidR="00D31E4C" w:rsidRPr="00E14B60" w:rsidRDefault="00D31E4C" w:rsidP="00D31E4C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đọc đề bài, làm bài cá nhân và thảo luận cặp đôi theo bàn trả lời câu hỏi. 4 bạn trình bày bài trên bảng lớp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1BBEA76F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3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áo cáo kết quả</w:t>
            </w:r>
          </w:p>
          <w:p w14:paraId="7C2A0EF5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hoạt động cá nhân, nhận xét kết quả bài làm của bạn</w:t>
            </w:r>
          </w:p>
          <w:p w14:paraId="748CD1B3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4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nh giá kết quả</w:t>
            </w:r>
          </w:p>
          <w:p w14:paraId="7DF0B01E" w14:textId="24904539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cho HS nhận xét bài làm của các bạn và chốt lại một lần nữa cách làm của dạng bài tập.</w:t>
            </w:r>
          </w:p>
        </w:tc>
        <w:tc>
          <w:tcPr>
            <w:tcW w:w="5380" w:type="dxa"/>
          </w:tcPr>
          <w:p w14:paraId="16AE01BD" w14:textId="77777777" w:rsidR="001D225D" w:rsidRPr="00E14B60" w:rsidRDefault="001D225D" w:rsidP="001D225D">
            <w:pPr>
              <w:pStyle w:val="ListParagraph"/>
              <w:numPr>
                <w:ilvl w:val="0"/>
                <w:numId w:val="38"/>
              </w:numPr>
              <w:ind w:left="0" w:firstLine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Thực </w:t>
            </w:r>
            <w:r w:rsidRPr="00E14B60"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  <w:t>hiện</w: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phép tính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50"/>
              <w:gridCol w:w="2801"/>
            </w:tblGrid>
            <w:tr w:rsidR="001D225D" w:rsidRPr="00E14B60" w14:paraId="0A254721" w14:textId="77777777" w:rsidTr="007D7A4E">
              <w:tc>
                <w:tcPr>
                  <w:tcW w:w="4508" w:type="dxa"/>
                </w:tcPr>
                <w:p w14:paraId="2C856C34" w14:textId="77777777" w:rsidR="001D225D" w:rsidRPr="00E14B60" w:rsidRDefault="001D225D" w:rsidP="001D225D">
                  <w:pPr>
                    <w:pStyle w:val="ListParagraph"/>
                    <w:numPr>
                      <w:ilvl w:val="0"/>
                      <w:numId w:val="42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8"/>
                      <w:sz w:val="26"/>
                      <w:szCs w:val="26"/>
                      <w:lang w:val="nl-NL"/>
                    </w:rPr>
                    <w:object w:dxaOrig="1280" w:dyaOrig="680" w14:anchorId="5C87193F">
                      <v:shape id="_x0000_i1045" type="#_x0000_t75" style="width:64.25pt;height:33.8pt" o:ole="">
                        <v:imagedata r:id="rId48" o:title=""/>
                      </v:shape>
                      <o:OLEObject Type="Embed" ProgID="Equation.DSMT4" ShapeID="_x0000_i1045" DrawAspect="Content" ObjectID="_1754822189" r:id="rId49"/>
                    </w:object>
                  </w:r>
                </w:p>
              </w:tc>
              <w:tc>
                <w:tcPr>
                  <w:tcW w:w="4508" w:type="dxa"/>
                </w:tcPr>
                <w:p w14:paraId="1594D7BE" w14:textId="77777777" w:rsidR="001D225D" w:rsidRPr="00E14B60" w:rsidRDefault="001D225D" w:rsidP="001D225D">
                  <w:pPr>
                    <w:pStyle w:val="ListParagraph"/>
                    <w:numPr>
                      <w:ilvl w:val="0"/>
                      <w:numId w:val="42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8"/>
                      <w:sz w:val="26"/>
                      <w:szCs w:val="26"/>
                      <w:lang w:val="nl-NL"/>
                    </w:rPr>
                    <w:object w:dxaOrig="1680" w:dyaOrig="680" w14:anchorId="45E06280">
                      <v:shape id="_x0000_i1046" type="#_x0000_t75" style="width:84.2pt;height:33.8pt" o:ole="">
                        <v:imagedata r:id="rId50" o:title=""/>
                      </v:shape>
                      <o:OLEObject Type="Embed" ProgID="Equation.DSMT4" ShapeID="_x0000_i1046" DrawAspect="Content" ObjectID="_1754822190" r:id="rId51"/>
                    </w:object>
                  </w:r>
                </w:p>
              </w:tc>
            </w:tr>
            <w:tr w:rsidR="001D225D" w:rsidRPr="00E14B60" w14:paraId="06C61017" w14:textId="77777777" w:rsidTr="007D7A4E">
              <w:tc>
                <w:tcPr>
                  <w:tcW w:w="4508" w:type="dxa"/>
                </w:tcPr>
                <w:p w14:paraId="53266BD1" w14:textId="77777777" w:rsidR="001D225D" w:rsidRPr="00E14B60" w:rsidRDefault="001D225D" w:rsidP="001D225D">
                  <w:pPr>
                    <w:pStyle w:val="ListParagraph"/>
                    <w:numPr>
                      <w:ilvl w:val="0"/>
                      <w:numId w:val="42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8"/>
                      <w:sz w:val="26"/>
                      <w:szCs w:val="26"/>
                      <w:lang w:val="nl-NL"/>
                    </w:rPr>
                    <w:object w:dxaOrig="1040" w:dyaOrig="680" w14:anchorId="4C2F8F75">
                      <v:shape id="_x0000_i1047" type="#_x0000_t75" style="width:52.05pt;height:33.8pt" o:ole="">
                        <v:imagedata r:id="rId52" o:title=""/>
                      </v:shape>
                      <o:OLEObject Type="Embed" ProgID="Equation.DSMT4" ShapeID="_x0000_i1047" DrawAspect="Content" ObjectID="_1754822191" r:id="rId53"/>
                    </w:object>
                  </w:r>
                </w:p>
              </w:tc>
              <w:tc>
                <w:tcPr>
                  <w:tcW w:w="4508" w:type="dxa"/>
                </w:tcPr>
                <w:p w14:paraId="04031EED" w14:textId="77777777" w:rsidR="001D225D" w:rsidRPr="00E14B60" w:rsidRDefault="001D225D" w:rsidP="001D225D">
                  <w:pPr>
                    <w:pStyle w:val="ListParagraph"/>
                    <w:numPr>
                      <w:ilvl w:val="0"/>
                      <w:numId w:val="42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219" w:dyaOrig="620" w14:anchorId="579F55DE">
                      <v:shape id="_x0000_i1048" type="#_x0000_t75" style="width:60.9pt;height:31pt" o:ole="">
                        <v:imagedata r:id="rId54" o:title=""/>
                      </v:shape>
                      <o:OLEObject Type="Embed" ProgID="Equation.DSMT4" ShapeID="_x0000_i1048" DrawAspect="Content" ObjectID="_1754822192" r:id="rId55"/>
                    </w:object>
                  </w:r>
                </w:p>
              </w:tc>
            </w:tr>
          </w:tbl>
          <w:p w14:paraId="10D7D292" w14:textId="77777777" w:rsidR="00D31E4C" w:rsidRPr="00E14B60" w:rsidRDefault="00D31E4C" w:rsidP="00D31E4C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  <w:p w14:paraId="42B5D4A0" w14:textId="77777777" w:rsidR="00D31E4C" w:rsidRPr="00E14B60" w:rsidRDefault="00D31E4C" w:rsidP="00D31E4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Kết quả</w:t>
            </w:r>
          </w:p>
          <w:p w14:paraId="54AAD0B2" w14:textId="717650D2" w:rsidR="00D31E4C" w:rsidRPr="00E14B60" w:rsidRDefault="00D31E4C" w:rsidP="00D31E4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) </w:t>
            </w:r>
            <w:r w:rsidR="001D225D" w:rsidRPr="00E14B60">
              <w:rPr>
                <w:rFonts w:ascii="Times New Roman" w:hAnsi="Times New Roman" w:cs="Times New Roman"/>
                <w:bCs/>
                <w:position w:val="-28"/>
                <w:sz w:val="26"/>
                <w:szCs w:val="26"/>
                <w:lang w:val="nl-NL"/>
              </w:rPr>
              <w:object w:dxaOrig="2960" w:dyaOrig="680" w14:anchorId="59E3423A">
                <v:shape id="_x0000_i1049" type="#_x0000_t75" style="width:148.45pt;height:33.8pt" o:ole="">
                  <v:imagedata r:id="rId56" o:title=""/>
                </v:shape>
                <o:OLEObject Type="Embed" ProgID="Equation.DSMT4" ShapeID="_x0000_i1049" DrawAspect="Content" ObjectID="_1754822193" r:id="rId57"/>
              </w:objec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  <w:p w14:paraId="38151CF3" w14:textId="4FBDA2C0" w:rsidR="00D31E4C" w:rsidRPr="00E14B60" w:rsidRDefault="00D31E4C" w:rsidP="00D31E4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) </w:t>
            </w:r>
            <w:r w:rsidR="001D225D" w:rsidRPr="00E14B60">
              <w:rPr>
                <w:rFonts w:ascii="Times New Roman" w:hAnsi="Times New Roman" w:cs="Times New Roman"/>
                <w:bCs/>
                <w:position w:val="-28"/>
                <w:sz w:val="26"/>
                <w:szCs w:val="26"/>
                <w:lang w:val="nl-NL"/>
              </w:rPr>
              <w:object w:dxaOrig="3879" w:dyaOrig="680" w14:anchorId="4518CD60">
                <v:shape id="_x0000_i1050" type="#_x0000_t75" style="width:194.4pt;height:33.8pt" o:ole="">
                  <v:imagedata r:id="rId58" o:title=""/>
                </v:shape>
                <o:OLEObject Type="Embed" ProgID="Equation.DSMT4" ShapeID="_x0000_i1050" DrawAspect="Content" ObjectID="_1754822194" r:id="rId59"/>
              </w:object>
            </w:r>
          </w:p>
          <w:p w14:paraId="1D04596A" w14:textId="6DF77DBC" w:rsidR="00D31E4C" w:rsidRPr="00E14B60" w:rsidRDefault="00D31E4C" w:rsidP="00D31E4C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) </w:t>
            </w:r>
            <w:r w:rsidR="0072513B" w:rsidRPr="00E14B60">
              <w:rPr>
                <w:rFonts w:ascii="Times New Roman" w:hAnsi="Times New Roman" w:cs="Times New Roman"/>
                <w:bCs/>
                <w:position w:val="-28"/>
                <w:sz w:val="26"/>
                <w:szCs w:val="26"/>
                <w:lang w:val="nl-NL"/>
              </w:rPr>
              <w:object w:dxaOrig="2420" w:dyaOrig="680" w14:anchorId="5F4BD9E9">
                <v:shape id="_x0000_i1051" type="#_x0000_t75" style="width:120.75pt;height:33.8pt" o:ole="">
                  <v:imagedata r:id="rId60" o:title=""/>
                </v:shape>
                <o:OLEObject Type="Embed" ProgID="Equation.DSMT4" ShapeID="_x0000_i1051" DrawAspect="Content" ObjectID="_1754822195" r:id="rId61"/>
              </w:object>
            </w:r>
          </w:p>
          <w:p w14:paraId="40FC0006" w14:textId="27B8CD72" w:rsidR="00D31E4C" w:rsidRPr="00E14B60" w:rsidRDefault="00D31E4C" w:rsidP="00D31E4C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d) </w:t>
            </w:r>
            <w:r w:rsidR="0072513B"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3400" w:dyaOrig="620" w14:anchorId="44F2BFFB">
                <v:shape id="_x0000_i1052" type="#_x0000_t75" style="width:170.05pt;height:31pt" o:ole="">
                  <v:imagedata r:id="rId62" o:title=""/>
                </v:shape>
                <o:OLEObject Type="Embed" ProgID="Equation.DSMT4" ShapeID="_x0000_i1052" DrawAspect="Content" ObjectID="_1754822196" r:id="rId63"/>
              </w:object>
            </w:r>
          </w:p>
        </w:tc>
      </w:tr>
      <w:tr w:rsidR="00D31E4C" w:rsidRPr="00E14B60" w14:paraId="3E8E8EFB" w14:textId="77777777" w:rsidTr="00757624">
        <w:tc>
          <w:tcPr>
            <w:tcW w:w="4248" w:type="dxa"/>
          </w:tcPr>
          <w:p w14:paraId="27CCF069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1: Giao nhiệm vụ</w:t>
            </w:r>
          </w:p>
          <w:p w14:paraId="7C2FB160" w14:textId="4F6A3FD9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V cho HS đọc đề bài bài 4.</w:t>
            </w:r>
          </w:p>
          <w:p w14:paraId="4CB4A9C8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Yêu cầu:</w:t>
            </w:r>
          </w:p>
          <w:p w14:paraId="49E24BE0" w14:textId="77777777" w:rsidR="00D31E4C" w:rsidRPr="00E14B60" w:rsidRDefault="00D31E4C" w:rsidP="00D31E4C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HS thực hiện cặp đôi</w:t>
            </w:r>
          </w:p>
          <w:p w14:paraId="0985B1A3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2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ực hiện nhiệm vụ</w:t>
            </w:r>
          </w:p>
          <w:p w14:paraId="68FC64D9" w14:textId="77777777" w:rsidR="00D31E4C" w:rsidRPr="00E14B60" w:rsidRDefault="00D31E4C" w:rsidP="00D31E4C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đọc đề bài, làm bài theo cặp đôi</w:t>
            </w:r>
          </w:p>
          <w:p w14:paraId="35B5C03C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3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áo cáo kết quả</w:t>
            </w:r>
          </w:p>
          <w:p w14:paraId="189C8AC0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4 đại diện xong đầu tiên trình bày bảng.</w:t>
            </w:r>
          </w:p>
          <w:p w14:paraId="4883B021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4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nh giá kết quả</w:t>
            </w:r>
          </w:p>
          <w:p w14:paraId="7F08CDA8" w14:textId="77777777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- GV cho HS nhận xét bài làm của HS và chốt lại một lần nữa cách làm của dạng bài tập.</w:t>
            </w:r>
          </w:p>
          <w:p w14:paraId="4B6AA21B" w14:textId="667168C3" w:rsidR="00D31E4C" w:rsidRPr="00E14B60" w:rsidRDefault="00D31E4C" w:rsidP="00D31E4C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380" w:type="dxa"/>
          </w:tcPr>
          <w:p w14:paraId="656A28B0" w14:textId="77777777" w:rsidR="0072513B" w:rsidRPr="00E14B60" w:rsidRDefault="0072513B" w:rsidP="0072513B">
            <w:pPr>
              <w:pStyle w:val="ListParagraph"/>
              <w:numPr>
                <w:ilvl w:val="0"/>
                <w:numId w:val="38"/>
              </w:numPr>
              <w:ind w:left="0" w:firstLine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bookmarkStart w:id="2" w:name="_Hlk111571157"/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lastRenderedPageBreak/>
              <w:t>Thực hiện phép tính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873"/>
            </w:tblGrid>
            <w:tr w:rsidR="00757624" w:rsidRPr="00E14B60" w14:paraId="61DFA9D6" w14:textId="77777777" w:rsidTr="00757624">
              <w:tc>
                <w:tcPr>
                  <w:tcW w:w="3873" w:type="dxa"/>
                </w:tcPr>
                <w:p w14:paraId="34A7DB54" w14:textId="02252C0E" w:rsidR="00757624" w:rsidRPr="00E14B60" w:rsidRDefault="00757624" w:rsidP="0072513B">
                  <w:pPr>
                    <w:pStyle w:val="ListParagraph"/>
                    <w:numPr>
                      <w:ilvl w:val="0"/>
                      <w:numId w:val="43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420" w:dyaOrig="620" w14:anchorId="1E292ED7">
                      <v:shape id="_x0000_i1053" type="#_x0000_t75" style="width:70.9pt;height:31pt" o:ole="">
                        <v:imagedata r:id="rId64" o:title=""/>
                      </v:shape>
                      <o:OLEObject Type="Embed" ProgID="Equation.DSMT4" ShapeID="_x0000_i1053" DrawAspect="Content" ObjectID="_1754822197" r:id="rId65"/>
                    </w:object>
                  </w:r>
                </w:p>
              </w:tc>
            </w:tr>
            <w:tr w:rsidR="00757624" w:rsidRPr="00E14B60" w14:paraId="7B719D54" w14:textId="77777777" w:rsidTr="00757624">
              <w:tc>
                <w:tcPr>
                  <w:tcW w:w="3873" w:type="dxa"/>
                </w:tcPr>
                <w:p w14:paraId="5C8351A1" w14:textId="55F2815F" w:rsidR="00757624" w:rsidRPr="00E14B60" w:rsidRDefault="00757624" w:rsidP="0072513B">
                  <w:pPr>
                    <w:pStyle w:val="ListParagraph"/>
                    <w:numPr>
                      <w:ilvl w:val="0"/>
                      <w:numId w:val="43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2280" w:dyaOrig="620" w14:anchorId="18A6E6D7">
                      <v:shape id="_x0000_i1054" type="#_x0000_t75" style="width:114.1pt;height:31pt" o:ole="">
                        <v:imagedata r:id="rId66" o:title=""/>
                      </v:shape>
                      <o:OLEObject Type="Embed" ProgID="Equation.DSMT4" ShapeID="_x0000_i1054" DrawAspect="Content" ObjectID="_1754822198" r:id="rId67"/>
                    </w:object>
                  </w:r>
                </w:p>
              </w:tc>
            </w:tr>
            <w:tr w:rsidR="00757624" w:rsidRPr="00E14B60" w14:paraId="7954D4B8" w14:textId="77777777" w:rsidTr="00757624">
              <w:tc>
                <w:tcPr>
                  <w:tcW w:w="3873" w:type="dxa"/>
                </w:tcPr>
                <w:p w14:paraId="13838B70" w14:textId="3F7DB2CA" w:rsidR="00757624" w:rsidRPr="00E14B60" w:rsidRDefault="00757624" w:rsidP="0072513B">
                  <w:pPr>
                    <w:pStyle w:val="ListParagraph"/>
                    <w:numPr>
                      <w:ilvl w:val="0"/>
                      <w:numId w:val="43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2120" w:dyaOrig="620" w14:anchorId="395CFDB4">
                      <v:shape id="_x0000_i1055" type="#_x0000_t75" style="width:105.8pt;height:31pt" o:ole="">
                        <v:imagedata r:id="rId68" o:title=""/>
                      </v:shape>
                      <o:OLEObject Type="Embed" ProgID="Equation.DSMT4" ShapeID="_x0000_i1055" DrawAspect="Content" ObjectID="_1754822199" r:id="rId69"/>
                    </w:object>
                  </w:r>
                </w:p>
              </w:tc>
            </w:tr>
            <w:tr w:rsidR="00757624" w:rsidRPr="00E14B60" w14:paraId="6F9D6999" w14:textId="77777777" w:rsidTr="00757624">
              <w:tc>
                <w:tcPr>
                  <w:tcW w:w="3873" w:type="dxa"/>
                </w:tcPr>
                <w:p w14:paraId="7CC0143E" w14:textId="3F7C81A1" w:rsidR="00757624" w:rsidRPr="00E14B60" w:rsidRDefault="00757624" w:rsidP="0072513B">
                  <w:pPr>
                    <w:pStyle w:val="ListParagraph"/>
                    <w:numPr>
                      <w:ilvl w:val="0"/>
                      <w:numId w:val="43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8"/>
                      <w:sz w:val="26"/>
                      <w:szCs w:val="26"/>
                      <w:lang w:val="nl-NL"/>
                    </w:rPr>
                    <w:object w:dxaOrig="2079" w:dyaOrig="680" w14:anchorId="57E3212C">
                      <v:shape id="_x0000_i1056" type="#_x0000_t75" style="width:104.1pt;height:33.8pt" o:ole="">
                        <v:imagedata r:id="rId70" o:title=""/>
                      </v:shape>
                      <o:OLEObject Type="Embed" ProgID="Equation.DSMT4" ShapeID="_x0000_i1056" DrawAspect="Content" ObjectID="_1754822200" r:id="rId71"/>
                    </w:object>
                  </w:r>
                </w:p>
              </w:tc>
            </w:tr>
          </w:tbl>
          <w:p w14:paraId="02989F0D" w14:textId="77777777" w:rsidR="00D31E4C" w:rsidRPr="00E14B60" w:rsidRDefault="00D31E4C" w:rsidP="00D31E4C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Hướng dẫn</w:t>
            </w:r>
          </w:p>
          <w:p w14:paraId="118389AD" w14:textId="3AAD2B7A" w:rsidR="00D31E4C" w:rsidRPr="00E14B60" w:rsidRDefault="00D31E4C" w:rsidP="00731B47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lastRenderedPageBreak/>
              <w:t>a)</w:t>
            </w:r>
            <w:r w:rsidR="00731B47"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  <w:r w:rsidR="00731B47" w:rsidRPr="00E14B60">
              <w:rPr>
                <w:rFonts w:ascii="Times New Roman" w:hAnsi="Times New Roman" w:cs="Times New Roman"/>
                <w:bCs/>
                <w:position w:val="-60"/>
                <w:sz w:val="26"/>
                <w:szCs w:val="26"/>
                <w:lang w:val="nl-NL"/>
              </w:rPr>
              <w:object w:dxaOrig="3019" w:dyaOrig="1320" w14:anchorId="7510C8E8">
                <v:shape id="_x0000_i1057" type="#_x0000_t75" style="width:150.65pt;height:65.9pt" o:ole="">
                  <v:imagedata r:id="rId72" o:title=""/>
                </v:shape>
                <o:OLEObject Type="Embed" ProgID="Equation.DSMT4" ShapeID="_x0000_i1057" DrawAspect="Content" ObjectID="_1754822201" r:id="rId73"/>
              </w:object>
            </w:r>
          </w:p>
          <w:p w14:paraId="2D39693A" w14:textId="77777777" w:rsidR="006F1E01" w:rsidRPr="00E14B60" w:rsidRDefault="00D31E4C" w:rsidP="00D31E4C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>b)</w:t>
            </w:r>
            <w:r w:rsidR="00731B47"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</w:p>
          <w:p w14:paraId="7E45653F" w14:textId="6EB191F5" w:rsidR="00D31E4C" w:rsidRPr="00E14B60" w:rsidRDefault="00731B47" w:rsidP="00D31E4C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position w:val="-60"/>
                <w:sz w:val="26"/>
                <w:szCs w:val="26"/>
                <w:lang w:val="nl-NL"/>
              </w:rPr>
              <w:object w:dxaOrig="5240" w:dyaOrig="1320" w14:anchorId="47D796E6">
                <v:shape id="_x0000_i1058" type="#_x0000_t75" style="width:262.5pt;height:65.9pt" o:ole="">
                  <v:imagedata r:id="rId74" o:title=""/>
                </v:shape>
                <o:OLEObject Type="Embed" ProgID="Equation.DSMT4" ShapeID="_x0000_i1058" DrawAspect="Content" ObjectID="_1754822202" r:id="rId75"/>
              </w:object>
            </w:r>
          </w:p>
          <w:p w14:paraId="0FAB7472" w14:textId="77777777" w:rsidR="00757624" w:rsidRPr="00E14B60" w:rsidRDefault="00D31E4C" w:rsidP="006F1E01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 xml:space="preserve">c) </w:t>
            </w:r>
          </w:p>
          <w:p w14:paraId="6653C424" w14:textId="6E781430" w:rsidR="00D31E4C" w:rsidRPr="00E14B60" w:rsidRDefault="006F1E01" w:rsidP="006F1E01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position w:val="-60"/>
                <w:sz w:val="26"/>
                <w:szCs w:val="26"/>
                <w:lang w:val="nl-NL"/>
              </w:rPr>
              <w:object w:dxaOrig="4260" w:dyaOrig="1320" w14:anchorId="43450432">
                <v:shape id="_x0000_i1059" type="#_x0000_t75" style="width:213.25pt;height:65.9pt" o:ole="">
                  <v:imagedata r:id="rId76" o:title=""/>
                </v:shape>
                <o:OLEObject Type="Embed" ProgID="Equation.DSMT4" ShapeID="_x0000_i1059" DrawAspect="Content" ObjectID="_1754822203" r:id="rId77"/>
              </w:object>
            </w:r>
          </w:p>
          <w:p w14:paraId="0DB0C3B1" w14:textId="77777777" w:rsidR="00757624" w:rsidRPr="00E14B60" w:rsidRDefault="00D31E4C" w:rsidP="006F1E01">
            <w:pPr>
              <w:tabs>
                <w:tab w:val="left" w:pos="3402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>d)</w:t>
            </w:r>
            <w:bookmarkEnd w:id="2"/>
            <w:r w:rsidR="006F1E01"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  <w:p w14:paraId="36987491" w14:textId="257ED4A7" w:rsidR="006F1E01" w:rsidRPr="00E14B60" w:rsidRDefault="00757624" w:rsidP="006F1E01">
            <w:pPr>
              <w:tabs>
                <w:tab w:val="left" w:pos="3402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position w:val="-60"/>
                <w:sz w:val="26"/>
                <w:szCs w:val="26"/>
                <w:lang w:val="nl-NL"/>
              </w:rPr>
              <w:object w:dxaOrig="3260" w:dyaOrig="1320" w14:anchorId="489E69C8">
                <v:shape id="_x0000_i1060" type="#_x0000_t75" style="width:163.4pt;height:65.35pt" o:ole="">
                  <v:imagedata r:id="rId78" o:title=""/>
                </v:shape>
                <o:OLEObject Type="Embed" ProgID="Equation.DSMT4" ShapeID="_x0000_i1060" DrawAspect="Content" ObjectID="_1754822204" r:id="rId79"/>
              </w:object>
            </w:r>
          </w:p>
          <w:p w14:paraId="0A92D8A9" w14:textId="29688869" w:rsidR="00D31E4C" w:rsidRPr="00E14B60" w:rsidRDefault="00D31E4C" w:rsidP="00D31E4C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</w:tbl>
    <w:p w14:paraId="7437B316" w14:textId="274699AD" w:rsidR="00757624" w:rsidRPr="00E14B60" w:rsidRDefault="00757624" w:rsidP="00EE71EC">
      <w:pPr>
        <w:pStyle w:val="ListParagraph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lastRenderedPageBreak/>
        <w:t>Tiết 2</w:t>
      </w:r>
    </w:p>
    <w:tbl>
      <w:tblPr>
        <w:tblStyle w:val="TableGrid"/>
        <w:tblW w:w="9634" w:type="dxa"/>
        <w:tblLayout w:type="fixed"/>
        <w:tblLook w:val="04A0" w:firstRow="1" w:lastRow="0" w:firstColumn="1" w:lastColumn="0" w:noHBand="0" w:noVBand="1"/>
      </w:tblPr>
      <w:tblGrid>
        <w:gridCol w:w="4248"/>
        <w:gridCol w:w="5386"/>
      </w:tblGrid>
      <w:tr w:rsidR="00757624" w:rsidRPr="00E14B60" w14:paraId="3FBC934F" w14:textId="77777777" w:rsidTr="00243885">
        <w:tc>
          <w:tcPr>
            <w:tcW w:w="4248" w:type="dxa"/>
          </w:tcPr>
          <w:p w14:paraId="0F2ADDD1" w14:textId="77777777" w:rsidR="00757624" w:rsidRPr="00E14B60" w:rsidRDefault="00757624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1: Giao nhiệm vụ</w:t>
            </w:r>
          </w:p>
          <w:p w14:paraId="7A8C55F7" w14:textId="777F2AD0" w:rsidR="00757624" w:rsidRPr="00E14B60" w:rsidRDefault="00757624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V cho HS đọc đề bài bài 5.</w:t>
            </w:r>
          </w:p>
          <w:p w14:paraId="74CAEA06" w14:textId="77777777" w:rsidR="00757624" w:rsidRPr="00E14B60" w:rsidRDefault="00757624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Yêu cầu:</w:t>
            </w:r>
          </w:p>
          <w:p w14:paraId="2780EDC7" w14:textId="77777777" w:rsidR="00757624" w:rsidRPr="00E14B60" w:rsidRDefault="00757624" w:rsidP="007D7A4E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HS thực hiện cặp đôi</w:t>
            </w:r>
          </w:p>
          <w:p w14:paraId="182EC00A" w14:textId="77777777" w:rsidR="00757624" w:rsidRPr="00E14B60" w:rsidRDefault="00757624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2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ực hiện nhiệm vụ</w:t>
            </w:r>
          </w:p>
          <w:p w14:paraId="548A03D1" w14:textId="77777777" w:rsidR="00757624" w:rsidRPr="00E14B60" w:rsidRDefault="00757624" w:rsidP="007D7A4E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đọc đề bài, làm bài theo cặp đôi</w:t>
            </w:r>
          </w:p>
          <w:p w14:paraId="4DC14E01" w14:textId="77777777" w:rsidR="00757624" w:rsidRPr="00E14B60" w:rsidRDefault="00757624" w:rsidP="007D7A4E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3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áo cáo kết quả</w:t>
            </w:r>
          </w:p>
          <w:p w14:paraId="0BDA577B" w14:textId="77777777" w:rsidR="00757624" w:rsidRPr="00E14B60" w:rsidRDefault="00757624" w:rsidP="007D7A4E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4 đại diện xong đầu tiên trình bày bảng.</w:t>
            </w:r>
          </w:p>
          <w:p w14:paraId="525AB85D" w14:textId="77777777" w:rsidR="00757624" w:rsidRPr="00E14B60" w:rsidRDefault="00757624" w:rsidP="007D7A4E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4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nh giá kết quả</w:t>
            </w:r>
          </w:p>
          <w:p w14:paraId="7D5FA7D7" w14:textId="77777777" w:rsidR="00757624" w:rsidRPr="00E14B60" w:rsidRDefault="00757624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cho HS nhận xét bài làm của HS và chốt lại một lần nữa cách làm của dạng bài tập.</w:t>
            </w:r>
          </w:p>
          <w:p w14:paraId="59B6DE10" w14:textId="77777777" w:rsidR="00757624" w:rsidRPr="00E14B60" w:rsidRDefault="00757624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386" w:type="dxa"/>
          </w:tcPr>
          <w:p w14:paraId="5771E87F" w14:textId="77777777" w:rsidR="00757624" w:rsidRPr="00E14B60" w:rsidRDefault="00757624" w:rsidP="007D7A4E">
            <w:pPr>
              <w:pStyle w:val="ListParagraph"/>
              <w:numPr>
                <w:ilvl w:val="0"/>
                <w:numId w:val="38"/>
              </w:numPr>
              <w:ind w:left="0" w:firstLine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Thực hiện phép tính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873"/>
            </w:tblGrid>
            <w:tr w:rsidR="00757624" w:rsidRPr="00E14B60" w14:paraId="20CA1792" w14:textId="77777777" w:rsidTr="00243885">
              <w:tc>
                <w:tcPr>
                  <w:tcW w:w="3873" w:type="dxa"/>
                </w:tcPr>
                <w:p w14:paraId="0DDADFD8" w14:textId="33BA837F" w:rsidR="00757624" w:rsidRPr="00E14B60" w:rsidRDefault="00AD66D0" w:rsidP="0075762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8"/>
                      <w:sz w:val="26"/>
                      <w:szCs w:val="26"/>
                      <w:lang w:val="nl-NL"/>
                    </w:rPr>
                    <w:object w:dxaOrig="2620" w:dyaOrig="680" w14:anchorId="7CB12A8E">
                      <v:shape id="_x0000_i1061" type="#_x0000_t75" style="width:131.25pt;height:33.8pt" o:ole="">
                        <v:imagedata r:id="rId80" o:title=""/>
                      </v:shape>
                      <o:OLEObject Type="Embed" ProgID="Equation.DSMT4" ShapeID="_x0000_i1061" DrawAspect="Content" ObjectID="_1754822205" r:id="rId81"/>
                    </w:object>
                  </w:r>
                </w:p>
              </w:tc>
            </w:tr>
            <w:tr w:rsidR="00757624" w:rsidRPr="00E14B60" w14:paraId="3424230E" w14:textId="77777777" w:rsidTr="00243885">
              <w:tc>
                <w:tcPr>
                  <w:tcW w:w="3873" w:type="dxa"/>
                </w:tcPr>
                <w:p w14:paraId="03F6F510" w14:textId="11664990" w:rsidR="00757624" w:rsidRPr="00E14B60" w:rsidRDefault="00AD66D0" w:rsidP="0075762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280" w:dyaOrig="620" w14:anchorId="58CED24A">
                      <v:shape id="_x0000_i1062" type="#_x0000_t75" style="width:64.25pt;height:31pt" o:ole="">
                        <v:imagedata r:id="rId82" o:title=""/>
                      </v:shape>
                      <o:OLEObject Type="Embed" ProgID="Equation.DSMT4" ShapeID="_x0000_i1062" DrawAspect="Content" ObjectID="_1754822206" r:id="rId83"/>
                    </w:object>
                  </w:r>
                </w:p>
              </w:tc>
            </w:tr>
            <w:tr w:rsidR="00757624" w:rsidRPr="00E14B60" w14:paraId="62FA382E" w14:textId="77777777" w:rsidTr="00243885">
              <w:tc>
                <w:tcPr>
                  <w:tcW w:w="3873" w:type="dxa"/>
                </w:tcPr>
                <w:p w14:paraId="6961AB6C" w14:textId="09BDE951" w:rsidR="00757624" w:rsidRPr="00E14B60" w:rsidRDefault="00AD66D0" w:rsidP="0075762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2360" w:dyaOrig="620" w14:anchorId="7393D777">
                      <v:shape id="_x0000_i1063" type="#_x0000_t75" style="width:117.95pt;height:31pt" o:ole="">
                        <v:imagedata r:id="rId84" o:title=""/>
                      </v:shape>
                      <o:OLEObject Type="Embed" ProgID="Equation.DSMT4" ShapeID="_x0000_i1063" DrawAspect="Content" ObjectID="_1754822207" r:id="rId85"/>
                    </w:object>
                  </w:r>
                </w:p>
              </w:tc>
            </w:tr>
            <w:tr w:rsidR="00757624" w:rsidRPr="00E14B60" w14:paraId="1E23F949" w14:textId="77777777" w:rsidTr="00243885">
              <w:tc>
                <w:tcPr>
                  <w:tcW w:w="3873" w:type="dxa"/>
                </w:tcPr>
                <w:p w14:paraId="344A36C5" w14:textId="481DF9F9" w:rsidR="00757624" w:rsidRPr="00E14B60" w:rsidRDefault="007D7A4E" w:rsidP="0075762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8"/>
                      <w:sz w:val="26"/>
                      <w:szCs w:val="26"/>
                      <w:lang w:val="nl-NL"/>
                    </w:rPr>
                    <w:object w:dxaOrig="2040" w:dyaOrig="680" w14:anchorId="1769924B">
                      <v:shape id="_x0000_i1064" type="#_x0000_t75" style="width:101.9pt;height:33.8pt" o:ole="">
                        <v:imagedata r:id="rId86" o:title=""/>
                      </v:shape>
                      <o:OLEObject Type="Embed" ProgID="Equation.DSMT4" ShapeID="_x0000_i1064" DrawAspect="Content" ObjectID="_1754822208" r:id="rId87"/>
                    </w:object>
                  </w:r>
                </w:p>
              </w:tc>
            </w:tr>
          </w:tbl>
          <w:p w14:paraId="651F3790" w14:textId="77777777" w:rsidR="00757624" w:rsidRPr="00E14B60" w:rsidRDefault="00757624" w:rsidP="007D7A4E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Hướng dẫn</w:t>
            </w:r>
          </w:p>
          <w:p w14:paraId="283AFD7F" w14:textId="77777777" w:rsidR="00AD66D0" w:rsidRPr="00E14B60" w:rsidRDefault="00757624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>a)</w: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</w:p>
          <w:p w14:paraId="79A38B8A" w14:textId="6295CF35" w:rsidR="00757624" w:rsidRPr="00E14B60" w:rsidRDefault="00AD66D0" w:rsidP="007D7A4E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position w:val="-88"/>
                <w:sz w:val="26"/>
                <w:szCs w:val="26"/>
                <w:lang w:val="nl-NL"/>
              </w:rPr>
              <w:object w:dxaOrig="2620" w:dyaOrig="1980" w14:anchorId="19C0BBE6">
                <v:shape id="_x0000_i1065" type="#_x0000_t75" style="width:131.25pt;height:98.6pt" o:ole="">
                  <v:imagedata r:id="rId88" o:title=""/>
                </v:shape>
                <o:OLEObject Type="Embed" ProgID="Equation.DSMT4" ShapeID="_x0000_i1065" DrawAspect="Content" ObjectID="_1754822209" r:id="rId89"/>
              </w:object>
            </w:r>
          </w:p>
          <w:p w14:paraId="122D337B" w14:textId="77777777" w:rsidR="00757624" w:rsidRPr="00E14B60" w:rsidRDefault="00757624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>b)</w: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</w:p>
          <w:p w14:paraId="6B1CC362" w14:textId="1379BD5A" w:rsidR="00757624" w:rsidRPr="00E14B60" w:rsidRDefault="00B1513B" w:rsidP="007D7A4E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position w:val="-58"/>
                <w:sz w:val="26"/>
                <w:szCs w:val="26"/>
                <w:lang w:val="nl-NL"/>
              </w:rPr>
              <w:object w:dxaOrig="1280" w:dyaOrig="1280" w14:anchorId="2E44A211">
                <v:shape id="_x0000_i1066" type="#_x0000_t75" style="width:64.25pt;height:64.25pt" o:ole="">
                  <v:imagedata r:id="rId90" o:title=""/>
                </v:shape>
                <o:OLEObject Type="Embed" ProgID="Equation.DSMT4" ShapeID="_x0000_i1066" DrawAspect="Content" ObjectID="_1754822210" r:id="rId91"/>
              </w:object>
            </w:r>
          </w:p>
          <w:p w14:paraId="49806E4D" w14:textId="77777777" w:rsidR="00757624" w:rsidRPr="00E14B60" w:rsidRDefault="00757624" w:rsidP="007D7A4E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 xml:space="preserve">c) </w:t>
            </w:r>
          </w:p>
          <w:p w14:paraId="5F1468CC" w14:textId="38DDD920" w:rsidR="00757624" w:rsidRPr="00E14B60" w:rsidRDefault="00B1513B" w:rsidP="007D7A4E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position w:val="-92"/>
                <w:sz w:val="26"/>
                <w:szCs w:val="26"/>
                <w:lang w:val="nl-NL"/>
              </w:rPr>
              <w:object w:dxaOrig="2420" w:dyaOrig="1960" w14:anchorId="66D15078">
                <v:shape id="_x0000_i1067" type="#_x0000_t75" style="width:120.75pt;height:98.05pt" o:ole="">
                  <v:imagedata r:id="rId92" o:title=""/>
                </v:shape>
                <o:OLEObject Type="Embed" ProgID="Equation.DSMT4" ShapeID="_x0000_i1067" DrawAspect="Content" ObjectID="_1754822211" r:id="rId93"/>
              </w:object>
            </w:r>
          </w:p>
          <w:p w14:paraId="2D05385F" w14:textId="77777777" w:rsidR="00757624" w:rsidRPr="00E14B60" w:rsidRDefault="00757624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>d)</w:t>
            </w: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  <w:p w14:paraId="3C505B52" w14:textId="66DA82AF" w:rsidR="00757624" w:rsidRPr="00E14B60" w:rsidRDefault="007D7A4E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position w:val="-88"/>
                <w:sz w:val="26"/>
                <w:szCs w:val="26"/>
                <w:lang w:val="nl-NL"/>
              </w:rPr>
              <w:object w:dxaOrig="2040" w:dyaOrig="1980" w14:anchorId="6C1F89A7">
                <v:shape id="_x0000_i1068" type="#_x0000_t75" style="width:101.9pt;height:98.6pt" o:ole="">
                  <v:imagedata r:id="rId94" o:title=""/>
                </v:shape>
                <o:OLEObject Type="Embed" ProgID="Equation.DSMT4" ShapeID="_x0000_i1068" DrawAspect="Content" ObjectID="_1754822212" r:id="rId95"/>
              </w:object>
            </w:r>
          </w:p>
          <w:p w14:paraId="71CC2537" w14:textId="77777777" w:rsidR="00757624" w:rsidRPr="00E14B60" w:rsidRDefault="00757624" w:rsidP="007D7A4E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7D7A4E" w:rsidRPr="00E14B60" w14:paraId="4F45FE5A" w14:textId="77777777" w:rsidTr="00243885">
        <w:tc>
          <w:tcPr>
            <w:tcW w:w="4248" w:type="dxa"/>
          </w:tcPr>
          <w:p w14:paraId="7E004152" w14:textId="77777777" w:rsidR="007D7A4E" w:rsidRPr="00E14B60" w:rsidRDefault="007D7A4E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Bước 1: Giao nhiệm vụ</w:t>
            </w:r>
          </w:p>
          <w:p w14:paraId="6AD6DAA0" w14:textId="3605C585" w:rsidR="007D7A4E" w:rsidRPr="00E14B60" w:rsidRDefault="007D7A4E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V cho HS đọc đề bài bài 6.</w:t>
            </w:r>
          </w:p>
          <w:p w14:paraId="4F8E256F" w14:textId="77777777" w:rsidR="007D7A4E" w:rsidRPr="00E14B60" w:rsidRDefault="007D7A4E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Yêu cầu:</w:t>
            </w:r>
          </w:p>
          <w:p w14:paraId="1B3EF02A" w14:textId="77777777" w:rsidR="007D7A4E" w:rsidRPr="00E14B60" w:rsidRDefault="007D7A4E" w:rsidP="007D7A4E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HS thực hiện cặp đôi</w:t>
            </w:r>
          </w:p>
          <w:p w14:paraId="589030C1" w14:textId="77777777" w:rsidR="007D7A4E" w:rsidRPr="00E14B60" w:rsidRDefault="007D7A4E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2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ực hiện nhiệm vụ</w:t>
            </w:r>
          </w:p>
          <w:p w14:paraId="2EAB507A" w14:textId="77777777" w:rsidR="007D7A4E" w:rsidRPr="00E14B60" w:rsidRDefault="007D7A4E" w:rsidP="007D7A4E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đọc đề bài, làm bài theo cặp đôi</w:t>
            </w:r>
          </w:p>
          <w:p w14:paraId="7D3B3587" w14:textId="77777777" w:rsidR="007D7A4E" w:rsidRPr="00E14B60" w:rsidRDefault="007D7A4E" w:rsidP="007D7A4E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3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áo cáo kết quả</w:t>
            </w:r>
          </w:p>
          <w:p w14:paraId="63817ABF" w14:textId="77777777" w:rsidR="007D7A4E" w:rsidRPr="00E14B60" w:rsidRDefault="007D7A4E" w:rsidP="007D7A4E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4 đại diện xong đầu tiên trình bày bảng.</w:t>
            </w:r>
          </w:p>
          <w:p w14:paraId="794ED138" w14:textId="77777777" w:rsidR="007D7A4E" w:rsidRPr="00E14B60" w:rsidRDefault="007D7A4E" w:rsidP="007D7A4E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4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nh giá kết quả</w:t>
            </w:r>
          </w:p>
          <w:p w14:paraId="5FBD3765" w14:textId="77777777" w:rsidR="007D7A4E" w:rsidRPr="00E14B60" w:rsidRDefault="007D7A4E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cho HS nhận xét bài làm của HS và chốt lại một lần nữa cách làm của dạng bài tập.</w:t>
            </w:r>
          </w:p>
          <w:p w14:paraId="790306D0" w14:textId="77777777" w:rsidR="007D7A4E" w:rsidRPr="00E14B60" w:rsidRDefault="007D7A4E" w:rsidP="007D7A4E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386" w:type="dxa"/>
          </w:tcPr>
          <w:p w14:paraId="0242FDB2" w14:textId="77777777" w:rsidR="007D7A4E" w:rsidRPr="00E14B60" w:rsidRDefault="007D7A4E" w:rsidP="007D7A4E">
            <w:pPr>
              <w:pStyle w:val="ListParagraph"/>
              <w:numPr>
                <w:ilvl w:val="0"/>
                <w:numId w:val="38"/>
              </w:numPr>
              <w:ind w:left="0" w:firstLine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Tìm x, biết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508"/>
              <w:gridCol w:w="4508"/>
            </w:tblGrid>
            <w:tr w:rsidR="007D7A4E" w:rsidRPr="00E14B60" w14:paraId="41CC823C" w14:textId="77777777" w:rsidTr="00243885">
              <w:tc>
                <w:tcPr>
                  <w:tcW w:w="4508" w:type="dxa"/>
                </w:tcPr>
                <w:p w14:paraId="5F0B4864" w14:textId="77777777" w:rsidR="007D7A4E" w:rsidRPr="00E14B60" w:rsidRDefault="007D7A4E" w:rsidP="007D7A4E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320" w:dyaOrig="620" w14:anchorId="659CD0C3">
                      <v:shape id="_x0000_i1069" type="#_x0000_t75" style="width:65.9pt;height:31pt" o:ole="">
                        <v:imagedata r:id="rId96" o:title=""/>
                      </v:shape>
                      <o:OLEObject Type="Embed" ProgID="Equation.DSMT4" ShapeID="_x0000_i1069" DrawAspect="Content" ObjectID="_1754822213" r:id="rId97"/>
                    </w:object>
                  </w:r>
                </w:p>
              </w:tc>
              <w:tc>
                <w:tcPr>
                  <w:tcW w:w="4508" w:type="dxa"/>
                </w:tcPr>
                <w:p w14:paraId="4EE4FD0C" w14:textId="77777777" w:rsidR="007D7A4E" w:rsidRPr="00E14B60" w:rsidRDefault="007D7A4E" w:rsidP="007D7A4E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260" w:dyaOrig="620" w14:anchorId="4C01ABAB">
                      <v:shape id="_x0000_i1070" type="#_x0000_t75" style="width:63.15pt;height:31pt" o:ole="">
                        <v:imagedata r:id="rId98" o:title=""/>
                      </v:shape>
                      <o:OLEObject Type="Embed" ProgID="Equation.DSMT4" ShapeID="_x0000_i1070" DrawAspect="Content" ObjectID="_1754822214" r:id="rId99"/>
                    </w:object>
                  </w:r>
                </w:p>
              </w:tc>
            </w:tr>
            <w:tr w:rsidR="007D7A4E" w:rsidRPr="00E14B60" w14:paraId="1F82AC85" w14:textId="77777777" w:rsidTr="00243885">
              <w:tc>
                <w:tcPr>
                  <w:tcW w:w="4508" w:type="dxa"/>
                </w:tcPr>
                <w:p w14:paraId="5DAD1F92" w14:textId="77777777" w:rsidR="007D7A4E" w:rsidRPr="00E14B60" w:rsidRDefault="007D7A4E" w:rsidP="007D7A4E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240" w:dyaOrig="620" w14:anchorId="7723AF5C">
                      <v:shape id="_x0000_i1071" type="#_x0000_t75" style="width:62.05pt;height:31pt" o:ole="">
                        <v:imagedata r:id="rId100" o:title=""/>
                      </v:shape>
                      <o:OLEObject Type="Embed" ProgID="Equation.DSMT4" ShapeID="_x0000_i1071" DrawAspect="Content" ObjectID="_1754822215" r:id="rId101"/>
                    </w:object>
                  </w:r>
                </w:p>
              </w:tc>
              <w:tc>
                <w:tcPr>
                  <w:tcW w:w="4508" w:type="dxa"/>
                </w:tcPr>
                <w:p w14:paraId="55A113D5" w14:textId="77777777" w:rsidR="007D7A4E" w:rsidRPr="00E14B60" w:rsidRDefault="007D7A4E" w:rsidP="007D7A4E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219" w:dyaOrig="620" w14:anchorId="2F0B605F">
                      <v:shape id="_x0000_i1072" type="#_x0000_t75" style="width:60.9pt;height:31pt" o:ole="">
                        <v:imagedata r:id="rId102" o:title=""/>
                      </v:shape>
                      <o:OLEObject Type="Embed" ProgID="Equation.DSMT4" ShapeID="_x0000_i1072" DrawAspect="Content" ObjectID="_1754822216" r:id="rId103"/>
                    </w:object>
                  </w:r>
                </w:p>
              </w:tc>
            </w:tr>
            <w:tr w:rsidR="007D7A4E" w:rsidRPr="00E14B60" w14:paraId="299F9995" w14:textId="77777777" w:rsidTr="00243885">
              <w:tc>
                <w:tcPr>
                  <w:tcW w:w="4508" w:type="dxa"/>
                </w:tcPr>
                <w:p w14:paraId="7321317F" w14:textId="77777777" w:rsidR="007D7A4E" w:rsidRPr="00E14B60" w:rsidRDefault="007D7A4E" w:rsidP="007D7A4E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939" w:dyaOrig="620" w14:anchorId="627CF167">
                      <v:shape id="_x0000_i1073" type="#_x0000_t75" style="width:96.9pt;height:31pt" o:ole="">
                        <v:imagedata r:id="rId104" o:title=""/>
                      </v:shape>
                      <o:OLEObject Type="Embed" ProgID="Equation.DSMT4" ShapeID="_x0000_i1073" DrawAspect="Content" ObjectID="_1754822217" r:id="rId105"/>
                    </w:object>
                  </w:r>
                </w:p>
              </w:tc>
              <w:tc>
                <w:tcPr>
                  <w:tcW w:w="4508" w:type="dxa"/>
                </w:tcPr>
                <w:p w14:paraId="5B74C467" w14:textId="77777777" w:rsidR="007D7A4E" w:rsidRPr="00E14B60" w:rsidRDefault="007D7A4E" w:rsidP="007D7A4E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900" w:dyaOrig="620" w14:anchorId="6E45F4E6">
                      <v:shape id="_x0000_i1074" type="#_x0000_t75" style="width:95.25pt;height:31pt" o:ole="">
                        <v:imagedata r:id="rId106" o:title=""/>
                      </v:shape>
                      <o:OLEObject Type="Embed" ProgID="Equation.DSMT4" ShapeID="_x0000_i1074" DrawAspect="Content" ObjectID="_1754822218" r:id="rId107"/>
                    </w:object>
                  </w:r>
                </w:p>
              </w:tc>
            </w:tr>
            <w:tr w:rsidR="007D7A4E" w:rsidRPr="00E14B60" w14:paraId="743AAA9B" w14:textId="77777777" w:rsidTr="00243885">
              <w:tc>
                <w:tcPr>
                  <w:tcW w:w="4508" w:type="dxa"/>
                </w:tcPr>
                <w:p w14:paraId="6AD3ADC3" w14:textId="77777777" w:rsidR="007D7A4E" w:rsidRPr="00E14B60" w:rsidRDefault="007D7A4E" w:rsidP="007D7A4E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359" w:dyaOrig="620" w14:anchorId="0CD11EC2">
                      <v:shape id="_x0000_i1075" type="#_x0000_t75" style="width:68.1pt;height:31pt" o:ole="">
                        <v:imagedata r:id="rId108" o:title=""/>
                      </v:shape>
                      <o:OLEObject Type="Embed" ProgID="Equation.DSMT4" ShapeID="_x0000_i1075" DrawAspect="Content" ObjectID="_1754822219" r:id="rId109"/>
                    </w:object>
                  </w:r>
                </w:p>
              </w:tc>
              <w:tc>
                <w:tcPr>
                  <w:tcW w:w="4508" w:type="dxa"/>
                </w:tcPr>
                <w:p w14:paraId="55BDFA5D" w14:textId="77777777" w:rsidR="007D7A4E" w:rsidRPr="00E14B60" w:rsidRDefault="007D7A4E" w:rsidP="007D7A4E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ascii="Times New Roman" w:hAnsi="Times New Roman" w:cs="Times New Roman"/>
                      <w:bCs/>
                      <w:sz w:val="26"/>
                      <w:szCs w:val="26"/>
                      <w:lang w:val="nl-NL"/>
                    </w:rPr>
                  </w:pPr>
                  <w:r w:rsidRPr="00E14B60">
                    <w:rPr>
                      <w:rFonts w:ascii="Times New Roman" w:hAnsi="Times New Roman" w:cs="Times New Roman"/>
                      <w:bCs/>
                      <w:position w:val="-24"/>
                      <w:sz w:val="26"/>
                      <w:szCs w:val="26"/>
                      <w:lang w:val="nl-NL"/>
                    </w:rPr>
                    <w:object w:dxaOrig="1400" w:dyaOrig="620" w14:anchorId="4D95AE0D">
                      <v:shape id="_x0000_i1076" type="#_x0000_t75" style="width:69.8pt;height:31pt" o:ole="">
                        <v:imagedata r:id="rId110" o:title=""/>
                      </v:shape>
                      <o:OLEObject Type="Embed" ProgID="Equation.DSMT4" ShapeID="_x0000_i1076" DrawAspect="Content" ObjectID="_1754822220" r:id="rId111"/>
                    </w:object>
                  </w:r>
                </w:p>
              </w:tc>
            </w:tr>
          </w:tbl>
          <w:p w14:paraId="71A81AD6" w14:textId="77777777" w:rsidR="007D7A4E" w:rsidRPr="00E14B60" w:rsidRDefault="007D7A4E" w:rsidP="007D7A4E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Hướng dẫn</w:t>
            </w:r>
          </w:p>
          <w:p w14:paraId="66E06848" w14:textId="391CD0E6" w:rsidR="007D7A4E" w:rsidRPr="00E14B60" w:rsidRDefault="007D7A4E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>a)</w: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320" w:dyaOrig="620" w14:anchorId="6D808DFB">
                <v:shape id="_x0000_i1077" type="#_x0000_t75" style="width:65.9pt;height:31pt" o:ole="">
                  <v:imagedata r:id="rId96" o:title=""/>
                </v:shape>
                <o:OLEObject Type="Embed" ProgID="Equation.DSMT4" ShapeID="_x0000_i1077" DrawAspect="Content" ObjectID="_1754822221" r:id="rId112"/>
              </w:object>
            </w:r>
          </w:p>
          <w:p w14:paraId="2186C79F" w14:textId="06BF84FF" w:rsidR="007D7A4E" w:rsidRPr="00E14B60" w:rsidRDefault="007D7A4E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880" w:dyaOrig="620" w14:anchorId="12091B13">
                <v:shape id="_x0000_i1078" type="#_x0000_t75" style="width:43.75pt;height:31pt" o:ole="">
                  <v:imagedata r:id="rId113" o:title=""/>
                </v:shape>
                <o:OLEObject Type="Embed" ProgID="Equation.DSMT4" ShapeID="_x0000_i1078" DrawAspect="Content" ObjectID="_1754822222" r:id="rId114"/>
              </w:object>
            </w:r>
          </w:p>
          <w:p w14:paraId="014AF7EC" w14:textId="2C10E8C0" w:rsidR="007D7A4E" w:rsidRPr="00E14B60" w:rsidRDefault="007D7A4E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>b)</w: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260" w:dyaOrig="620" w14:anchorId="2EAC55C8">
                <v:shape id="_x0000_i1079" type="#_x0000_t75" style="width:63.15pt;height:31pt" o:ole="">
                  <v:imagedata r:id="rId98" o:title=""/>
                </v:shape>
                <o:OLEObject Type="Embed" ProgID="Equation.DSMT4" ShapeID="_x0000_i1079" DrawAspect="Content" ObjectID="_1754822223" r:id="rId115"/>
              </w:object>
            </w:r>
          </w:p>
          <w:p w14:paraId="1FBDC9B2" w14:textId="6A8B68D4" w:rsidR="007D7A4E" w:rsidRPr="00E14B60" w:rsidRDefault="007D7A4E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700" w:dyaOrig="620" w14:anchorId="4CC3F496">
                <v:shape id="_x0000_i1080" type="#_x0000_t75" style="width:34.9pt;height:31pt" o:ole="">
                  <v:imagedata r:id="rId116" o:title=""/>
                </v:shape>
                <o:OLEObject Type="Embed" ProgID="Equation.DSMT4" ShapeID="_x0000_i1080" DrawAspect="Content" ObjectID="_1754822224" r:id="rId117"/>
              </w:object>
            </w:r>
          </w:p>
          <w:p w14:paraId="4475D7B6" w14:textId="441BACA9" w:rsidR="007D7A4E" w:rsidRPr="00E14B60" w:rsidRDefault="007D7A4E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 xml:space="preserve">c)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240" w:dyaOrig="620" w14:anchorId="0B20DC29">
                <v:shape id="_x0000_i1081" type="#_x0000_t75" style="width:62.05pt;height:31pt" o:ole="">
                  <v:imagedata r:id="rId100" o:title=""/>
                </v:shape>
                <o:OLEObject Type="Embed" ProgID="Equation.DSMT4" ShapeID="_x0000_i1081" DrawAspect="Content" ObjectID="_1754822225" r:id="rId118"/>
              </w:object>
            </w:r>
          </w:p>
          <w:p w14:paraId="74BB9B85" w14:textId="5934205B" w:rsidR="007D7A4E" w:rsidRPr="00E14B60" w:rsidRDefault="007D7A4E" w:rsidP="007D7A4E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600" w:dyaOrig="620" w14:anchorId="16847E9F">
                <v:shape id="_x0000_i1082" type="#_x0000_t75" style="width:29.9pt;height:31pt" o:ole="">
                  <v:imagedata r:id="rId119" o:title=""/>
                </v:shape>
                <o:OLEObject Type="Embed" ProgID="Equation.DSMT4" ShapeID="_x0000_i1082" DrawAspect="Content" ObjectID="_1754822226" r:id="rId120"/>
              </w:object>
            </w:r>
          </w:p>
          <w:p w14:paraId="16AC8A0F" w14:textId="2227CDFD" w:rsidR="007D7A4E" w:rsidRPr="00E14B60" w:rsidRDefault="007D7A4E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>d)</w:t>
            </w: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219" w:dyaOrig="620" w14:anchorId="72A29DE1">
                <v:shape id="_x0000_i1083" type="#_x0000_t75" style="width:60.9pt;height:31pt" o:ole="">
                  <v:imagedata r:id="rId102" o:title=""/>
                </v:shape>
                <o:OLEObject Type="Embed" ProgID="Equation.DSMT4" ShapeID="_x0000_i1083" DrawAspect="Content" ObjectID="_1754822227" r:id="rId121"/>
              </w:object>
            </w:r>
          </w:p>
          <w:p w14:paraId="06DBBBEE" w14:textId="7A291314" w:rsidR="007D7A4E" w:rsidRPr="00E14B60" w:rsidRDefault="007D7A4E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859" w:dyaOrig="620" w14:anchorId="1F9D4CAB">
                <v:shape id="_x0000_i1084" type="#_x0000_t75" style="width:42.65pt;height:31pt" o:ole="">
                  <v:imagedata r:id="rId122" o:title=""/>
                </v:shape>
                <o:OLEObject Type="Embed" ProgID="Equation.DSMT4" ShapeID="_x0000_i1084" DrawAspect="Content" ObjectID="_1754822228" r:id="rId123"/>
              </w:object>
            </w:r>
          </w:p>
          <w:p w14:paraId="14016E1A" w14:textId="77777777" w:rsidR="00AA00CF" w:rsidRPr="00E14B60" w:rsidRDefault="007D7A4E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e) </w:t>
            </w:r>
            <w:r w:rsidR="00AA00CF"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939" w:dyaOrig="620" w14:anchorId="7766B88C">
                <v:shape id="_x0000_i1085" type="#_x0000_t75" style="width:96.9pt;height:31pt" o:ole="">
                  <v:imagedata r:id="rId104" o:title=""/>
                </v:shape>
                <o:OLEObject Type="Embed" ProgID="Equation.DSMT4" ShapeID="_x0000_i1085" DrawAspect="Content" ObjectID="_1754822229" r:id="rId124"/>
              </w:object>
            </w:r>
          </w:p>
          <w:p w14:paraId="14CDF29C" w14:textId="7431C630" w:rsidR="007D7A4E" w:rsidRPr="00E14B60" w:rsidRDefault="00AA00CF" w:rsidP="007D7A4E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700" w:dyaOrig="620" w14:anchorId="48C26346">
                <v:shape id="_x0000_i1086" type="#_x0000_t75" style="width:34.9pt;height:31pt" o:ole="">
                  <v:imagedata r:id="rId125" o:title=""/>
                </v:shape>
                <o:OLEObject Type="Embed" ProgID="Equation.DSMT4" ShapeID="_x0000_i1086" DrawAspect="Content" ObjectID="_1754822230" r:id="rId126"/>
              </w:object>
            </w:r>
          </w:p>
          <w:p w14:paraId="348D032B" w14:textId="0BBF8AB7" w:rsidR="00AA00CF" w:rsidRPr="00E14B60" w:rsidRDefault="00AA00CF" w:rsidP="00AA00CF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f)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900" w:dyaOrig="620" w14:anchorId="0A66C62E">
                <v:shape id="_x0000_i1087" type="#_x0000_t75" style="width:95.25pt;height:31pt" o:ole="">
                  <v:imagedata r:id="rId106" o:title=""/>
                </v:shape>
                <o:OLEObject Type="Embed" ProgID="Equation.DSMT4" ShapeID="_x0000_i1087" DrawAspect="Content" ObjectID="_1754822231" r:id="rId127"/>
              </w:object>
            </w:r>
          </w:p>
          <w:p w14:paraId="4E394627" w14:textId="2A000225" w:rsidR="00AA00CF" w:rsidRPr="00E14B60" w:rsidRDefault="00AA00CF" w:rsidP="00AA00CF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780" w:dyaOrig="620" w14:anchorId="2D5B5AC6">
                <v:shape id="_x0000_i1088" type="#_x0000_t75" style="width:39.3pt;height:31pt" o:ole="">
                  <v:imagedata r:id="rId128" o:title=""/>
                </v:shape>
                <o:OLEObject Type="Embed" ProgID="Equation.DSMT4" ShapeID="_x0000_i1088" DrawAspect="Content" ObjectID="_1754822232" r:id="rId129"/>
              </w:object>
            </w:r>
          </w:p>
          <w:p w14:paraId="5D5F0581" w14:textId="185751B3" w:rsidR="00AA00CF" w:rsidRPr="00E14B60" w:rsidRDefault="00AA00CF" w:rsidP="00AA00CF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g)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359" w:dyaOrig="620" w14:anchorId="4049FA9E">
                <v:shape id="_x0000_i1089" type="#_x0000_t75" style="width:68.1pt;height:31pt" o:ole="">
                  <v:imagedata r:id="rId108" o:title=""/>
                </v:shape>
                <o:OLEObject Type="Embed" ProgID="Equation.DSMT4" ShapeID="_x0000_i1089" DrawAspect="Content" ObjectID="_1754822233" r:id="rId130"/>
              </w:object>
            </w:r>
          </w:p>
          <w:p w14:paraId="68E606FB" w14:textId="4291CED6" w:rsidR="00AA00CF" w:rsidRPr="00E14B60" w:rsidRDefault="00AA00CF" w:rsidP="00AA00CF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600" w:dyaOrig="620" w14:anchorId="3DAE3DB8">
                <v:shape id="_x0000_i1090" type="#_x0000_t75" style="width:29.9pt;height:31pt" o:ole="">
                  <v:imagedata r:id="rId131" o:title=""/>
                </v:shape>
                <o:OLEObject Type="Embed" ProgID="Equation.DSMT4" ShapeID="_x0000_i1090" DrawAspect="Content" ObjectID="_1754822234" r:id="rId132"/>
              </w:object>
            </w:r>
          </w:p>
          <w:p w14:paraId="6EB8B930" w14:textId="5417CF96" w:rsidR="00103399" w:rsidRPr="00E14B60" w:rsidRDefault="00103399" w:rsidP="00AA00CF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h)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400" w:dyaOrig="620" w14:anchorId="50C089D3">
                <v:shape id="_x0000_i1091" type="#_x0000_t75" style="width:69.8pt;height:31pt" o:ole="">
                  <v:imagedata r:id="rId110" o:title=""/>
                </v:shape>
                <o:OLEObject Type="Embed" ProgID="Equation.DSMT4" ShapeID="_x0000_i1091" DrawAspect="Content" ObjectID="_1754822235" r:id="rId133"/>
              </w:object>
            </w:r>
          </w:p>
          <w:p w14:paraId="308384B6" w14:textId="595C161C" w:rsidR="00103399" w:rsidRPr="00E14B60" w:rsidRDefault="00103399" w:rsidP="00AA00CF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  <w:lang w:val="nl-NL"/>
              </w:rPr>
              <w:object w:dxaOrig="560" w:dyaOrig="279" w14:anchorId="4D26CF7B">
                <v:shape id="_x0000_i1092" type="#_x0000_t75" style="width:27.7pt;height:13.85pt" o:ole="">
                  <v:imagedata r:id="rId134" o:title=""/>
                </v:shape>
                <o:OLEObject Type="Embed" ProgID="Equation.DSMT4" ShapeID="_x0000_i1092" DrawAspect="Content" ObjectID="_1754822236" r:id="rId135"/>
              </w:object>
            </w:r>
          </w:p>
          <w:p w14:paraId="743924CF" w14:textId="77777777" w:rsidR="007D7A4E" w:rsidRPr="00E14B60" w:rsidRDefault="007D7A4E" w:rsidP="007D7A4E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</w:tbl>
    <w:p w14:paraId="55048AB3" w14:textId="6E704782" w:rsidR="00103399" w:rsidRPr="00E14B60" w:rsidRDefault="00103399" w:rsidP="00103399">
      <w:pPr>
        <w:pStyle w:val="ListParagraph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lastRenderedPageBreak/>
        <w:t>Tiết 3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4248"/>
        <w:gridCol w:w="5386"/>
      </w:tblGrid>
      <w:tr w:rsidR="00103399" w:rsidRPr="00E14B60" w14:paraId="07A38AB2" w14:textId="77777777" w:rsidTr="00243885">
        <w:tc>
          <w:tcPr>
            <w:tcW w:w="4248" w:type="dxa"/>
          </w:tcPr>
          <w:p w14:paraId="2A49E3B3" w14:textId="77777777" w:rsidR="00103399" w:rsidRPr="00E14B60" w:rsidRDefault="00103399" w:rsidP="00E14B6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1: Giao nhiệm vụ</w:t>
            </w:r>
          </w:p>
          <w:p w14:paraId="6FB1085D" w14:textId="49D8AA29" w:rsidR="00103399" w:rsidRPr="00E14B60" w:rsidRDefault="00103399" w:rsidP="00E14B6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V cho HS đọc đề bài bài 7.</w:t>
            </w:r>
          </w:p>
          <w:p w14:paraId="759ADCC8" w14:textId="77777777" w:rsidR="00103399" w:rsidRPr="00E14B60" w:rsidRDefault="00103399" w:rsidP="00E14B6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Yêu cầu:</w:t>
            </w:r>
          </w:p>
          <w:p w14:paraId="5114CE61" w14:textId="3C514C39" w:rsidR="00103399" w:rsidRPr="00E14B60" w:rsidRDefault="00103399" w:rsidP="00E14B60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HS thực hiện </w:t>
            </w:r>
            <w:r w:rsidR="00A30B02"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cá nhân</w:t>
            </w:r>
          </w:p>
          <w:p w14:paraId="263E4478" w14:textId="77777777" w:rsidR="00103399" w:rsidRPr="00E14B60" w:rsidRDefault="00103399" w:rsidP="00E14B6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2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ực hiện nhiệm vụ</w:t>
            </w:r>
          </w:p>
          <w:p w14:paraId="3DD57248" w14:textId="48FC8587" w:rsidR="00103399" w:rsidRPr="00E14B60" w:rsidRDefault="00103399" w:rsidP="00E14B60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đọc đề</w:t>
            </w:r>
            <w:r w:rsidR="00A30B02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bài, làm bài.</w:t>
            </w:r>
          </w:p>
          <w:p w14:paraId="408E00F5" w14:textId="77777777" w:rsidR="00103399" w:rsidRPr="00E14B60" w:rsidRDefault="00103399" w:rsidP="00E14B60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3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áo cáo kết quả</w:t>
            </w:r>
          </w:p>
          <w:p w14:paraId="22C797D0" w14:textId="48D70ED9" w:rsidR="00103399" w:rsidRPr="00E14B60" w:rsidRDefault="00103399" w:rsidP="00E14B60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</w:t>
            </w:r>
            <w:r w:rsidR="00A30B02"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2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đại diện xong đầu tiên trình bày bảng.</w:t>
            </w:r>
          </w:p>
          <w:p w14:paraId="5E17D41D" w14:textId="77777777" w:rsidR="00103399" w:rsidRPr="00E14B60" w:rsidRDefault="00103399" w:rsidP="00E14B60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4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nh giá kết quả</w:t>
            </w:r>
          </w:p>
          <w:p w14:paraId="5331364C" w14:textId="77777777" w:rsidR="00103399" w:rsidRPr="00E14B60" w:rsidRDefault="00103399" w:rsidP="00E14B6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cho HS nhận xét bài làm của HS và chốt lại một lần nữa cách làm của dạng bài tập.</w:t>
            </w:r>
          </w:p>
          <w:p w14:paraId="21FCF2AE" w14:textId="77777777" w:rsidR="00103399" w:rsidRPr="00E14B60" w:rsidRDefault="00103399" w:rsidP="00E14B60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386" w:type="dxa"/>
          </w:tcPr>
          <w:p w14:paraId="609DB294" w14:textId="77777777" w:rsidR="00103399" w:rsidRPr="00E14B60" w:rsidRDefault="00103399" w:rsidP="00103399">
            <w:pPr>
              <w:pStyle w:val="ListParagraph"/>
              <w:numPr>
                <w:ilvl w:val="0"/>
                <w:numId w:val="38"/>
              </w:numPr>
              <w:ind w:left="0" w:firstLine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Một ô tô đã đi 120km trong 3 giờ. Giờ thứ nhất ô tô đi được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220" w:dyaOrig="620" w14:anchorId="6962D21D">
                <v:shape id="_x0000_i1093" type="#_x0000_t75" style="width:11.1pt;height:31pt" o:ole="">
                  <v:imagedata r:id="rId136" o:title=""/>
                </v:shape>
                <o:OLEObject Type="Embed" ProgID="Equation.DSMT4" ShapeID="_x0000_i1093" DrawAspect="Content" ObjectID="_1754822237" r:id="rId137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quãng đường, giờ thứ hai ô tô đi được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240" w:dyaOrig="620" w14:anchorId="0F238478">
                <v:shape id="_x0000_i1094" type="#_x0000_t75" style="width:12.2pt;height:31pt" o:ole="">
                  <v:imagedata r:id="rId138" o:title=""/>
                </v:shape>
                <o:OLEObject Type="Embed" ProgID="Equation.DSMT4" ShapeID="_x0000_i1094" DrawAspect="Content" ObjectID="_1754822238" r:id="rId139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quãng đường còn lại. Tính quãng đường ô tô đi được trong giờ thứ ba.</w:t>
            </w:r>
          </w:p>
          <w:p w14:paraId="162CEAD6" w14:textId="77777777" w:rsidR="00103399" w:rsidRPr="00E14B60" w:rsidRDefault="00103399" w:rsidP="00E14B60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t>Hướng dẫn</w:t>
            </w:r>
          </w:p>
          <w:p w14:paraId="5439C21F" w14:textId="4032A6DD" w:rsidR="00103399" w:rsidRPr="00E14B60" w:rsidRDefault="00A30B02" w:rsidP="00E14B60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</w:rPr>
              <w:t xml:space="preserve">Giờ thứ nhất ô tô đi được quãng đường là: </w:t>
            </w:r>
          </w:p>
          <w:p w14:paraId="27B6D24A" w14:textId="27700006" w:rsidR="00A30B02" w:rsidRPr="00E14B60" w:rsidRDefault="00A30B02" w:rsidP="00E14B60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420" w:dyaOrig="620" w14:anchorId="0083B07E">
                <v:shape id="_x0000_i1095" type="#_x0000_t75" style="width:70.9pt;height:31pt" o:ole="">
                  <v:imagedata r:id="rId140" o:title=""/>
                </v:shape>
                <o:OLEObject Type="Embed" ProgID="Equation.DSMT4" ShapeID="_x0000_i1095" DrawAspect="Content" ObjectID="_1754822239" r:id="rId141"/>
              </w:object>
            </w:r>
          </w:p>
          <w:p w14:paraId="0EBDB66E" w14:textId="524D94FB" w:rsidR="00A30B02" w:rsidRPr="00E14B60" w:rsidRDefault="00A30B02" w:rsidP="00E14B60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Giờ thứ hai ô tô đi được là:</w:t>
            </w:r>
          </w:p>
          <w:p w14:paraId="055947EB" w14:textId="33FF9880" w:rsidR="00A30B02" w:rsidRPr="00E14B60" w:rsidRDefault="00A30B02" w:rsidP="00E14B60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2079" w:dyaOrig="620" w14:anchorId="08BBD3EA">
                <v:shape id="_x0000_i1096" type="#_x0000_t75" style="width:103.55pt;height:31pt" o:ole="">
                  <v:imagedata r:id="rId142" o:title=""/>
                </v:shape>
                <o:OLEObject Type="Embed" ProgID="Equation.DSMT4" ShapeID="_x0000_i1096" DrawAspect="Content" ObjectID="_1754822240" r:id="rId143"/>
              </w:object>
            </w:r>
          </w:p>
          <w:p w14:paraId="6F8A22BD" w14:textId="6F52133E" w:rsidR="00A30B02" w:rsidRPr="00E14B60" w:rsidRDefault="00A30B02" w:rsidP="00E14B60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Giờ thứ ba ô tô đi được quãng đường là: </w:t>
            </w:r>
          </w:p>
          <w:p w14:paraId="3AB92464" w14:textId="582CCCF5" w:rsidR="00A30B02" w:rsidRPr="00E14B60" w:rsidRDefault="00A30B02" w:rsidP="00E14B60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  <w:lang w:val="nl-NL"/>
              </w:rPr>
              <w:object w:dxaOrig="2100" w:dyaOrig="279" w14:anchorId="5BA49267">
                <v:shape id="_x0000_i1097" type="#_x0000_t75" style="width:104.7pt;height:13.85pt" o:ole="">
                  <v:imagedata r:id="rId144" o:title=""/>
                </v:shape>
                <o:OLEObject Type="Embed" ProgID="Equation.DSMT4" ShapeID="_x0000_i1097" DrawAspect="Content" ObjectID="_1754822241" r:id="rId145"/>
              </w:object>
            </w:r>
          </w:p>
          <w:p w14:paraId="3AFDDE3B" w14:textId="217D241E" w:rsidR="00103399" w:rsidRPr="00E14B60" w:rsidRDefault="00103399" w:rsidP="00E14B60">
            <w:pPr>
              <w:tabs>
                <w:tab w:val="left" w:pos="3402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8434464" w14:textId="77777777" w:rsidR="00103399" w:rsidRPr="00E14B60" w:rsidRDefault="00103399" w:rsidP="00E14B60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151353" w:rsidRPr="00E14B60" w14:paraId="31DABE49" w14:textId="77777777" w:rsidTr="00243885">
        <w:tc>
          <w:tcPr>
            <w:tcW w:w="4248" w:type="dxa"/>
          </w:tcPr>
          <w:p w14:paraId="017F9204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1: Giao nhiệm vụ</w:t>
            </w:r>
          </w:p>
          <w:p w14:paraId="16115DFA" w14:textId="2274F069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V cho HS đọc đề bài bài 8.</w:t>
            </w:r>
          </w:p>
          <w:p w14:paraId="334EEDFA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Yêu cầu:</w:t>
            </w:r>
          </w:p>
          <w:p w14:paraId="760C70F6" w14:textId="77777777" w:rsidR="00151353" w:rsidRPr="00E14B60" w:rsidRDefault="00151353" w:rsidP="00151353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HS thực hiện cá nhân</w:t>
            </w:r>
          </w:p>
          <w:p w14:paraId="56568D75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2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ực hiện nhiệm vụ</w:t>
            </w:r>
          </w:p>
          <w:p w14:paraId="517D9BF1" w14:textId="77777777" w:rsidR="00151353" w:rsidRPr="00E14B60" w:rsidRDefault="00151353" w:rsidP="00151353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đọc đề bài, làm bài.</w:t>
            </w:r>
          </w:p>
          <w:p w14:paraId="5AD44F9B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3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áo cáo kết quả</w:t>
            </w:r>
          </w:p>
          <w:p w14:paraId="1DFECC18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- 2 đại diện xong đầu tiên trình bày bảng.</w:t>
            </w:r>
          </w:p>
          <w:p w14:paraId="52E885F1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4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nh giá kết quả</w:t>
            </w:r>
          </w:p>
          <w:p w14:paraId="3D67447E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cho HS nhận xét bài làm của HS và chốt lại một lần nữa cách làm của dạng bài tập.</w:t>
            </w:r>
          </w:p>
          <w:p w14:paraId="194151F0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386" w:type="dxa"/>
          </w:tcPr>
          <w:p w14:paraId="617751FA" w14:textId="77777777" w:rsidR="00151353" w:rsidRPr="00E14B60" w:rsidRDefault="00151353" w:rsidP="00151353">
            <w:pPr>
              <w:pStyle w:val="ListParagraph"/>
              <w:numPr>
                <w:ilvl w:val="0"/>
                <w:numId w:val="38"/>
              </w:numPr>
              <w:ind w:left="0" w:firstLine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lastRenderedPageBreak/>
              <w:t xml:space="preserve">Trong một tổ dân phố, mỗi tháng nhân viên điện lực phải thu đủ 240 hóa đơn tiền điện trong 3 ngày. Ngày thứ nhất họ thu được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220" w:dyaOrig="620" w14:anchorId="3DBB7CBA">
                <v:shape id="_x0000_i1098" type="#_x0000_t75" style="width:11.1pt;height:31pt" o:ole="">
                  <v:imagedata r:id="rId146" o:title=""/>
                </v:shape>
                <o:OLEObject Type="Embed" ProgID="Equation.DSMT4" ShapeID="_x0000_i1098" DrawAspect="Content" ObjectID="_1754822242" r:id="rId147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số hóa đơn, ngày thứ hai họ thu được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220" w:dyaOrig="620" w14:anchorId="5CACB513">
                <v:shape id="_x0000_i1099" type="#_x0000_t75" style="width:11.1pt;height:31pt" o:ole="">
                  <v:imagedata r:id="rId148" o:title=""/>
                </v:shape>
                <o:OLEObject Type="Embed" ProgID="Equation.DSMT4" ShapeID="_x0000_i1099" DrawAspect="Content" ObjectID="_1754822243" r:id="rId149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số hóa đơn còn lại. Hỏi số hóa đơn nhân viên điện lực cần phải thu trong ngày thứ ba là bao nhiêu?</w:t>
            </w:r>
          </w:p>
          <w:p w14:paraId="3990D9AF" w14:textId="77777777" w:rsidR="00151353" w:rsidRPr="00E14B60" w:rsidRDefault="00151353" w:rsidP="00151353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lastRenderedPageBreak/>
              <w:t>Hướng dẫn</w:t>
            </w:r>
          </w:p>
          <w:p w14:paraId="04FBDDB4" w14:textId="77777777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Ngày thứ nhất thu được số hóa đơn là: </w:t>
            </w:r>
          </w:p>
          <w:p w14:paraId="4D74EEAC" w14:textId="77777777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160" w:dyaOrig="620" w14:anchorId="68AB7B02">
                <v:shape id="_x0000_i1100" type="#_x0000_t75" style="width:57.6pt;height:31pt" o:ole="">
                  <v:imagedata r:id="rId150" o:title=""/>
                </v:shape>
                <o:OLEObject Type="Embed" ProgID="Equation.DSMT4" ShapeID="_x0000_i1100" DrawAspect="Content" ObjectID="_1754822244" r:id="rId151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(hóa đơn)</w:t>
            </w:r>
          </w:p>
          <w:p w14:paraId="19F523BD" w14:textId="77777777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Ngày thứ hai thu được số hóa đơn là: </w:t>
            </w:r>
          </w:p>
          <w:p w14:paraId="6C68C8AC" w14:textId="77777777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800" w:dyaOrig="620" w14:anchorId="159AE527">
                <v:shape id="_x0000_i1101" type="#_x0000_t75" style="width:89.7pt;height:31pt" o:ole="">
                  <v:imagedata r:id="rId152" o:title=""/>
                </v:shape>
                <o:OLEObject Type="Embed" ProgID="Equation.DSMT4" ShapeID="_x0000_i1101" DrawAspect="Content" ObjectID="_1754822245" r:id="rId153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(hóa đơn)</w:t>
            </w:r>
          </w:p>
          <w:p w14:paraId="0AE76579" w14:textId="77777777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Ngày thứ ba thu được số hóa đơn là: </w:t>
            </w:r>
          </w:p>
          <w:p w14:paraId="79F11C61" w14:textId="590BBEFA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  <w:lang w:val="nl-NL"/>
              </w:rPr>
              <w:object w:dxaOrig="1800" w:dyaOrig="279" w14:anchorId="7255D272">
                <v:shape id="_x0000_i1102" type="#_x0000_t75" style="width:89.7pt;height:13.85pt" o:ole="">
                  <v:imagedata r:id="rId154" o:title=""/>
                </v:shape>
                <o:OLEObject Type="Embed" ProgID="Equation.DSMT4" ShapeID="_x0000_i1102" DrawAspect="Content" ObjectID="_1754822246" r:id="rId155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(hóa đơn)</w:t>
            </w:r>
          </w:p>
        </w:tc>
      </w:tr>
      <w:tr w:rsidR="00151353" w:rsidRPr="00E14B60" w14:paraId="6278CDA3" w14:textId="77777777" w:rsidTr="00243885">
        <w:tc>
          <w:tcPr>
            <w:tcW w:w="4248" w:type="dxa"/>
          </w:tcPr>
          <w:p w14:paraId="2E0BC896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Bước 1: Giao nhiệm vụ</w:t>
            </w:r>
          </w:p>
          <w:p w14:paraId="151AF0F2" w14:textId="6F2F0117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V cho HS đọc đề bài bài 9.</w:t>
            </w:r>
          </w:p>
          <w:p w14:paraId="459A2E35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Yêu cầu:</w:t>
            </w:r>
          </w:p>
          <w:p w14:paraId="46EB8D3B" w14:textId="77777777" w:rsidR="00151353" w:rsidRPr="00E14B60" w:rsidRDefault="00151353" w:rsidP="00151353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- </w:t>
            </w:r>
            <w:r w:rsidRPr="00E14B60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HS thực hiện cá nhân</w:t>
            </w:r>
          </w:p>
          <w:p w14:paraId="5595F270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2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ực hiện nhiệm vụ</w:t>
            </w:r>
          </w:p>
          <w:p w14:paraId="7482A301" w14:textId="77777777" w:rsidR="00151353" w:rsidRPr="00E14B60" w:rsidRDefault="00151353" w:rsidP="00151353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HS đọc đề bài, làm bài.</w:t>
            </w:r>
          </w:p>
          <w:p w14:paraId="52B441EB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3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áo cáo kết quả</w:t>
            </w:r>
          </w:p>
          <w:p w14:paraId="6851A537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2 đại diện xong đầu tiên trình bày bảng.</w:t>
            </w:r>
          </w:p>
          <w:p w14:paraId="1F3C2ECF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ước 4</w:t>
            </w: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E14B6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nh giá kết quả</w:t>
            </w:r>
          </w:p>
          <w:p w14:paraId="62DC9064" w14:textId="0D04E8EF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cho HS nhận xét bài làm của HS và chốt lại một lần nữa cách làm của dạng bài tập.</w:t>
            </w:r>
          </w:p>
          <w:p w14:paraId="1068C3FC" w14:textId="05ACF85D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14B6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- GV lưu ý cách làm các bài toán tính ngược.</w:t>
            </w:r>
          </w:p>
          <w:p w14:paraId="429C3A53" w14:textId="77777777" w:rsidR="00151353" w:rsidRPr="00E14B60" w:rsidRDefault="00151353" w:rsidP="0015135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386" w:type="dxa"/>
          </w:tcPr>
          <w:p w14:paraId="1BD711BC" w14:textId="77777777" w:rsidR="00151353" w:rsidRPr="00E14B60" w:rsidRDefault="00151353" w:rsidP="00151353">
            <w:pPr>
              <w:pStyle w:val="ListParagraph"/>
              <w:numPr>
                <w:ilvl w:val="0"/>
                <w:numId w:val="38"/>
              </w:numPr>
              <w:ind w:left="0" w:firstLine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Bạn An đọc một quyển sách trong 3 ngày: Ngày thứ nhất đọc được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220" w:dyaOrig="620" w14:anchorId="53203E6C">
                <v:shape id="_x0000_i1103" type="#_x0000_t75" style="width:11.1pt;height:31pt" o:ole="">
                  <v:imagedata r:id="rId156" o:title=""/>
                </v:shape>
                <o:OLEObject Type="Embed" ProgID="Equation.DSMT4" ShapeID="_x0000_i1103" DrawAspect="Content" ObjectID="_1754822247" r:id="rId157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số trang, ngày thứ hai đọc được </w:t>
            </w: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220" w:dyaOrig="620" w14:anchorId="1707A87A">
                <v:shape id="_x0000_i1104" type="#_x0000_t75" style="width:11.1pt;height:31pt" o:ole="">
                  <v:imagedata r:id="rId158" o:title=""/>
                </v:shape>
                <o:OLEObject Type="Embed" ProgID="Equation.DSMT4" ShapeID="_x0000_i1104" DrawAspect="Content" ObjectID="_1754822248" r:id="rId159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số trang còn lại, ngày thứ ba đọc nốt 30 trang cuối cùng. Hỏi quyển sách bạn An đọc có bao nhiêu trang?</w:t>
            </w:r>
          </w:p>
          <w:p w14:paraId="1BAE883A" w14:textId="77777777" w:rsidR="00151353" w:rsidRPr="00E14B60" w:rsidRDefault="00151353" w:rsidP="00151353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t>Hướng dẫn</w:t>
            </w:r>
          </w:p>
          <w:p w14:paraId="5AAC814E" w14:textId="2FC167C4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E14B60">
              <w:rPr>
                <w:rFonts w:ascii="Times New Roman" w:eastAsia="Arial" w:hAnsi="Times New Roman" w:cs="Times New Roman"/>
                <w:color w:val="000000" w:themeColor="text1"/>
                <w:sz w:val="26"/>
                <w:szCs w:val="26"/>
                <w:lang w:val="nl-NL"/>
              </w:rPr>
              <w:t>Số trang còn lại sau ngày thứ  nhất là:</w:t>
            </w:r>
          </w:p>
          <w:p w14:paraId="29B6A578" w14:textId="44A3BA39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900" w:dyaOrig="620" w14:anchorId="4AFEE1A1">
                <v:shape id="_x0000_i1105" type="#_x0000_t75" style="width:44.85pt;height:31pt" o:ole="">
                  <v:imagedata r:id="rId160" o:title=""/>
                </v:shape>
                <o:OLEObject Type="Embed" ProgID="Equation.DSMT4" ShapeID="_x0000_i1105" DrawAspect="Content" ObjectID="_1754822249" r:id="rId161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(số trang)</w:t>
            </w:r>
          </w:p>
          <w:p w14:paraId="582C0289" w14:textId="4ECFC360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Số trang đọc được trong ngày thứ hai là:</w:t>
            </w:r>
          </w:p>
          <w:p w14:paraId="13871451" w14:textId="45032F3E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980" w:dyaOrig="620" w14:anchorId="2EC94A00">
                <v:shape id="_x0000_i1106" type="#_x0000_t75" style="width:48.75pt;height:31pt" o:ole="">
                  <v:imagedata r:id="rId162" o:title=""/>
                </v:shape>
                <o:OLEObject Type="Embed" ProgID="Equation.DSMT4" ShapeID="_x0000_i1106" DrawAspect="Content" ObjectID="_1754822250" r:id="rId163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(số trang)</w:t>
            </w:r>
          </w:p>
          <w:p w14:paraId="26383707" w14:textId="021D3D30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Số trang còn lại sau 2 ngày đọc là:</w:t>
            </w:r>
          </w:p>
          <w:p w14:paraId="36C0F989" w14:textId="7272C754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359" w:dyaOrig="620" w14:anchorId="6FC7020E">
                <v:shape id="_x0000_i1107" type="#_x0000_t75" style="width:67.55pt;height:31pt" o:ole="">
                  <v:imagedata r:id="rId164" o:title=""/>
                </v:shape>
                <o:OLEObject Type="Embed" ProgID="Equation.DSMT4" ShapeID="_x0000_i1107" DrawAspect="Content" ObjectID="_1754822251" r:id="rId165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(số trang)</w:t>
            </w:r>
          </w:p>
          <w:p w14:paraId="3855E3BE" w14:textId="362BFACB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Quyển sách dày số trang là: </w:t>
            </w:r>
          </w:p>
          <w:p w14:paraId="379B78DF" w14:textId="40313D5E" w:rsidR="00151353" w:rsidRPr="00E14B60" w:rsidRDefault="00151353" w:rsidP="00151353">
            <w:pPr>
              <w:tabs>
                <w:tab w:val="left" w:pos="3402"/>
              </w:tabs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E14B60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  <w:lang w:val="nl-NL"/>
              </w:rPr>
              <w:object w:dxaOrig="1180" w:dyaOrig="620" w14:anchorId="2CBE43F9">
                <v:shape id="_x0000_i1108" type="#_x0000_t75" style="width:58.7pt;height:31pt" o:ole="">
                  <v:imagedata r:id="rId166" o:title=""/>
                </v:shape>
                <o:OLEObject Type="Embed" ProgID="Equation.DSMT4" ShapeID="_x0000_i1108" DrawAspect="Content" ObjectID="_1754822252" r:id="rId167"/>
              </w:object>
            </w:r>
            <w:r w:rsidRPr="00E14B60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(trang)</w:t>
            </w:r>
          </w:p>
        </w:tc>
      </w:tr>
    </w:tbl>
    <w:p w14:paraId="5A824F2C" w14:textId="77777777" w:rsidR="00757624" w:rsidRPr="00E14B60" w:rsidRDefault="00757624" w:rsidP="00EE71EC">
      <w:pPr>
        <w:pStyle w:val="ListParagraph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nl-NL"/>
        </w:rPr>
      </w:pPr>
    </w:p>
    <w:p w14:paraId="62EBD44E" w14:textId="3D36A3D3" w:rsidR="00EE71EC" w:rsidRPr="00E14B60" w:rsidRDefault="00EE71EC" w:rsidP="00EE71EC">
      <w:pPr>
        <w:pStyle w:val="ListParagraph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HƯỚNG DẪN VỀ NHÀ</w:t>
      </w:r>
    </w:p>
    <w:p w14:paraId="0C3C90F3" w14:textId="6102FFED" w:rsidR="00EE71EC" w:rsidRPr="00E14B60" w:rsidRDefault="00EE71EC" w:rsidP="00267B3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E14B6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- </w:t>
      </w:r>
      <w:r w:rsidRPr="00E14B6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Yêu cầu HS </w:t>
      </w:r>
      <w:r w:rsidR="00267B3F" w:rsidRPr="00E14B6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nắm </w:t>
      </w:r>
      <w:r w:rsidR="00747239" w:rsidRPr="00E14B6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vững kiến thức đã học trong buổi ôn tập.</w:t>
      </w:r>
    </w:p>
    <w:p w14:paraId="683F5828" w14:textId="129DB039" w:rsidR="00DA4271" w:rsidRPr="00E14B60" w:rsidRDefault="00747239" w:rsidP="00A30B02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E14B6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- Ghi nhớ dạng và phương pháp giải các dạng toán đã học</w:t>
      </w:r>
      <w:r w:rsidR="00FF08B4" w:rsidRPr="00E14B60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. </w:t>
      </w:r>
    </w:p>
    <w:sectPr w:rsidR="00DA4271" w:rsidRPr="00E14B60" w:rsidSect="00267D56">
      <w:headerReference w:type="default" r:id="rId168"/>
      <w:footerReference w:type="default" r:id="rId169"/>
      <w:pgSz w:w="11906" w:h="16838" w:code="9"/>
      <w:pgMar w:top="1134" w:right="1134" w:bottom="1134" w:left="1134" w:header="720" w:footer="4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088969" w14:textId="77777777" w:rsidR="002128A3" w:rsidRDefault="002128A3" w:rsidP="00E95B09">
      <w:pPr>
        <w:spacing w:after="0" w:line="240" w:lineRule="auto"/>
      </w:pPr>
      <w:r>
        <w:separator/>
      </w:r>
    </w:p>
  </w:endnote>
  <w:endnote w:type="continuationSeparator" w:id="0">
    <w:p w14:paraId="67F2970D" w14:textId="77777777" w:rsidR="002128A3" w:rsidRDefault="002128A3" w:rsidP="00E95B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568564" w14:textId="4A80BC60" w:rsidR="00E14B60" w:rsidRPr="00E14B60" w:rsidRDefault="00E14B60">
    <w:pPr>
      <w:pStyle w:val="Footer"/>
      <w:pBdr>
        <w:top w:val="single" w:sz="4" w:space="8" w:color="5B9BD5" w:themeColor="accent1"/>
      </w:pBdr>
      <w:tabs>
        <w:tab w:val="clear" w:pos="4680"/>
        <w:tab w:val="clear" w:pos="9360"/>
      </w:tabs>
      <w:spacing w:before="360"/>
      <w:contextualSpacing/>
      <w:jc w:val="right"/>
      <w:rPr>
        <w:rFonts w:ascii="Times New Roman" w:hAnsi="Times New Roman" w:cs="Times New Roman"/>
        <w:noProof/>
        <w:color w:val="404040" w:themeColor="text1" w:themeTint="BF"/>
        <w:sz w:val="24"/>
        <w:szCs w:val="24"/>
      </w:rPr>
    </w:pPr>
    <w:r w:rsidRPr="00E14B60">
      <w:rPr>
        <w:rFonts w:ascii="Times New Roman" w:hAnsi="Times New Roman" w:cs="Times New Roman"/>
        <w:noProof/>
        <w:color w:val="404040" w:themeColor="text1" w:themeTint="BF"/>
        <w:sz w:val="24"/>
        <w:szCs w:val="24"/>
        <w:lang w:val="en-US"/>
      </w:rPr>
      <w:t>Năm họ</w:t>
    </w:r>
    <w:r w:rsidR="00D27DB4">
      <w:rPr>
        <w:rFonts w:ascii="Times New Roman" w:hAnsi="Times New Roman" w:cs="Times New Roman"/>
        <w:noProof/>
        <w:color w:val="404040" w:themeColor="text1" w:themeTint="BF"/>
        <w:sz w:val="24"/>
        <w:szCs w:val="24"/>
        <w:lang w:val="en-US"/>
      </w:rPr>
      <w:t>c 2023 – 2024</w:t>
    </w:r>
    <w:r w:rsidRPr="00E14B60">
      <w:rPr>
        <w:rFonts w:ascii="Times New Roman" w:hAnsi="Times New Roman" w:cs="Times New Roman"/>
        <w:noProof/>
        <w:color w:val="404040" w:themeColor="text1" w:themeTint="BF"/>
        <w:sz w:val="24"/>
        <w:szCs w:val="24"/>
        <w:lang w:val="en-US"/>
      </w:rPr>
      <w:t xml:space="preserve">                                                  Người soạn: Nguyễn Thị Hồng Phượng</w:t>
    </w:r>
  </w:p>
  <w:p w14:paraId="0512D290" w14:textId="03C359BE" w:rsidR="00E14B60" w:rsidRPr="00E14B60" w:rsidRDefault="00E14B60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D1D4FF" w14:textId="77777777" w:rsidR="002128A3" w:rsidRDefault="002128A3" w:rsidP="00E95B09">
      <w:pPr>
        <w:spacing w:after="0" w:line="240" w:lineRule="auto"/>
      </w:pPr>
      <w:r>
        <w:separator/>
      </w:r>
    </w:p>
  </w:footnote>
  <w:footnote w:type="continuationSeparator" w:id="0">
    <w:p w14:paraId="0A2D6214" w14:textId="77777777" w:rsidR="002128A3" w:rsidRDefault="002128A3" w:rsidP="00E95B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98DD3" w14:textId="271FC2CF" w:rsidR="00E14B60" w:rsidRPr="00E14B60" w:rsidRDefault="002128A3" w:rsidP="00BE6F9B">
    <w:pPr>
      <w:pStyle w:val="Header"/>
      <w:pBdr>
        <w:bottom w:val="single" w:sz="4" w:space="8" w:color="5B9BD5" w:themeColor="accent1"/>
      </w:pBdr>
      <w:tabs>
        <w:tab w:val="clear" w:pos="4680"/>
        <w:tab w:val="clear" w:pos="9360"/>
      </w:tabs>
      <w:spacing w:after="360"/>
      <w:contextualSpacing/>
      <w:rPr>
        <w:rFonts w:ascii="Times New Roman" w:hAnsi="Times New Roman" w:cs="Times New Roman"/>
        <w:color w:val="404040" w:themeColor="text1" w:themeTint="BF"/>
        <w:sz w:val="24"/>
        <w:szCs w:val="24"/>
      </w:rPr>
    </w:pPr>
    <w:sdt>
      <w:sdtPr>
        <w:rPr>
          <w:rFonts w:ascii="Times New Roman" w:hAnsi="Times New Roman" w:cs="Times New Roman"/>
          <w:color w:val="404040" w:themeColor="text1" w:themeTint="BF"/>
          <w:sz w:val="24"/>
          <w:szCs w:val="24"/>
        </w:rPr>
        <w:alias w:val="Title"/>
        <w:tag w:val=""/>
        <w:id w:val="942040131"/>
        <w:placeholder>
          <w:docPart w:val="88E6C1D15BC94795B92C733DF5023D9C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E14B60" w:rsidRPr="00E14B60">
          <w:rPr>
            <w:rFonts w:ascii="Times New Roman" w:hAnsi="Times New Roman" w:cs="Times New Roman"/>
            <w:color w:val="404040" w:themeColor="text1" w:themeTint="BF"/>
            <w:sz w:val="24"/>
            <w:szCs w:val="24"/>
            <w:lang w:val="en-US"/>
          </w:rPr>
          <w:t>Trường THCS Lê</w:t>
        </w:r>
        <w:r w:rsidR="00E14B60">
          <w:rPr>
            <w:rFonts w:ascii="Times New Roman" w:hAnsi="Times New Roman" w:cs="Times New Roman"/>
            <w:color w:val="404040" w:themeColor="text1" w:themeTint="BF"/>
            <w:sz w:val="24"/>
            <w:szCs w:val="24"/>
            <w:lang w:val="en-US"/>
          </w:rPr>
          <w:t xml:space="preserve"> Quý Đôn</w:t>
        </w:r>
        <w:r w:rsidR="00E14B60" w:rsidRPr="00E14B60">
          <w:rPr>
            <w:rFonts w:ascii="Times New Roman" w:hAnsi="Times New Roman" w:cs="Times New Roman"/>
            <w:color w:val="404040" w:themeColor="text1" w:themeTint="BF"/>
            <w:sz w:val="24"/>
            <w:szCs w:val="24"/>
            <w:lang w:val="en-US"/>
          </w:rPr>
          <w:t xml:space="preserve">           </w:t>
        </w:r>
        <w:r w:rsidR="00E14B60">
          <w:rPr>
            <w:rFonts w:ascii="Times New Roman" w:hAnsi="Times New Roman" w:cs="Times New Roman"/>
            <w:color w:val="404040" w:themeColor="text1" w:themeTint="BF"/>
            <w:sz w:val="24"/>
            <w:szCs w:val="24"/>
            <w:lang w:val="en-US"/>
          </w:rPr>
          <w:t xml:space="preserve">              </w:t>
        </w:r>
        <w:r w:rsidR="00E14B60" w:rsidRPr="00E14B60">
          <w:rPr>
            <w:rFonts w:ascii="Times New Roman" w:hAnsi="Times New Roman" w:cs="Times New Roman"/>
            <w:color w:val="404040" w:themeColor="text1" w:themeTint="BF"/>
            <w:sz w:val="24"/>
            <w:szCs w:val="24"/>
            <w:lang w:val="en-US"/>
          </w:rPr>
          <w:t xml:space="preserve">                                                                  Giáo án Toán 7</w:t>
        </w:r>
      </w:sdtContent>
    </w:sdt>
  </w:p>
  <w:p w14:paraId="29761505" w14:textId="77777777" w:rsidR="00E14B60" w:rsidRPr="00E14B60" w:rsidRDefault="00E14B60">
    <w:pPr>
      <w:pStyle w:val="Header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D138A"/>
    <w:multiLevelType w:val="hybridMultilevel"/>
    <w:tmpl w:val="8AC67302"/>
    <w:lvl w:ilvl="0" w:tplc="9612D106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1E7CE5"/>
    <w:multiLevelType w:val="hybridMultilevel"/>
    <w:tmpl w:val="B5C49B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12AEF"/>
    <w:multiLevelType w:val="hybridMultilevel"/>
    <w:tmpl w:val="CEF41004"/>
    <w:lvl w:ilvl="0" w:tplc="ABE4C9E4">
      <w:start w:val="7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1241AD"/>
    <w:multiLevelType w:val="hybridMultilevel"/>
    <w:tmpl w:val="AB58D1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3D3780"/>
    <w:multiLevelType w:val="hybridMultilevel"/>
    <w:tmpl w:val="C5DE8914"/>
    <w:lvl w:ilvl="0" w:tplc="ED9AB8BE">
      <w:start w:val="2"/>
      <w:numFmt w:val="lowerLetter"/>
      <w:lvlText w:val="%1)"/>
      <w:lvlJc w:val="left"/>
      <w:pPr>
        <w:ind w:left="720" w:hanging="360"/>
      </w:pPr>
      <w:rPr>
        <w:rFonts w:ascii="Palatino Linotype" w:hAnsi="Palatino Linotype" w:hint="default"/>
        <w:b w:val="0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A00E8A"/>
    <w:multiLevelType w:val="hybridMultilevel"/>
    <w:tmpl w:val="C74A01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FF353A"/>
    <w:multiLevelType w:val="hybridMultilevel"/>
    <w:tmpl w:val="470AC8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171237"/>
    <w:multiLevelType w:val="hybridMultilevel"/>
    <w:tmpl w:val="13BED7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E94D39"/>
    <w:multiLevelType w:val="hybridMultilevel"/>
    <w:tmpl w:val="55CAB8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376BDE"/>
    <w:multiLevelType w:val="hybridMultilevel"/>
    <w:tmpl w:val="09F0AB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FF1C2C"/>
    <w:multiLevelType w:val="hybridMultilevel"/>
    <w:tmpl w:val="93C45C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BD2006A"/>
    <w:multiLevelType w:val="hybridMultilevel"/>
    <w:tmpl w:val="09F0AB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2419F4"/>
    <w:multiLevelType w:val="hybridMultilevel"/>
    <w:tmpl w:val="4F0E3E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B63AB0"/>
    <w:multiLevelType w:val="hybridMultilevel"/>
    <w:tmpl w:val="09F0AB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3355CC"/>
    <w:multiLevelType w:val="hybridMultilevel"/>
    <w:tmpl w:val="C88AD2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E8796F"/>
    <w:multiLevelType w:val="hybridMultilevel"/>
    <w:tmpl w:val="4F0E3E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920751"/>
    <w:multiLevelType w:val="hybridMultilevel"/>
    <w:tmpl w:val="847616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152D1B"/>
    <w:multiLevelType w:val="hybridMultilevel"/>
    <w:tmpl w:val="D62CCE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103A47"/>
    <w:multiLevelType w:val="hybridMultilevel"/>
    <w:tmpl w:val="8E48D9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E017FB"/>
    <w:multiLevelType w:val="hybridMultilevel"/>
    <w:tmpl w:val="F3D00C66"/>
    <w:lvl w:ilvl="0" w:tplc="E2EE64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841609"/>
    <w:multiLevelType w:val="hybridMultilevel"/>
    <w:tmpl w:val="AD784E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80FFB"/>
    <w:multiLevelType w:val="hybridMultilevel"/>
    <w:tmpl w:val="857C65CC"/>
    <w:lvl w:ilvl="0" w:tplc="A9EA0F8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A7525ED"/>
    <w:multiLevelType w:val="hybridMultilevel"/>
    <w:tmpl w:val="ED7AE6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BC5524"/>
    <w:multiLevelType w:val="hybridMultilevel"/>
    <w:tmpl w:val="FFBC56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220496"/>
    <w:multiLevelType w:val="hybridMultilevel"/>
    <w:tmpl w:val="A82AF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13B7E32"/>
    <w:multiLevelType w:val="hybridMultilevel"/>
    <w:tmpl w:val="7096998E"/>
    <w:lvl w:ilvl="0" w:tplc="28BACA9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8FB58AF"/>
    <w:multiLevelType w:val="hybridMultilevel"/>
    <w:tmpl w:val="82B4C5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CF5B8F"/>
    <w:multiLevelType w:val="hybridMultilevel"/>
    <w:tmpl w:val="7DFA7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B8506C"/>
    <w:multiLevelType w:val="hybridMultilevel"/>
    <w:tmpl w:val="6CB03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F73DF2"/>
    <w:multiLevelType w:val="hybridMultilevel"/>
    <w:tmpl w:val="4F0E3E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DB04CD"/>
    <w:multiLevelType w:val="hybridMultilevel"/>
    <w:tmpl w:val="3656D6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9A08E9"/>
    <w:multiLevelType w:val="hybridMultilevel"/>
    <w:tmpl w:val="E2EAE14E"/>
    <w:lvl w:ilvl="0" w:tplc="DEF03D7A">
      <w:start w:val="9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9D7F97"/>
    <w:multiLevelType w:val="hybridMultilevel"/>
    <w:tmpl w:val="7908C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1579F0"/>
    <w:multiLevelType w:val="hybridMultilevel"/>
    <w:tmpl w:val="473E7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312C9B"/>
    <w:multiLevelType w:val="hybridMultilevel"/>
    <w:tmpl w:val="4F0E3E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3B960CB"/>
    <w:multiLevelType w:val="hybridMultilevel"/>
    <w:tmpl w:val="2C4499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872046"/>
    <w:multiLevelType w:val="hybridMultilevel"/>
    <w:tmpl w:val="E6DE5A5C"/>
    <w:lvl w:ilvl="0" w:tplc="99885EB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6020E66"/>
    <w:multiLevelType w:val="hybridMultilevel"/>
    <w:tmpl w:val="8D2ECA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084A97"/>
    <w:multiLevelType w:val="hybridMultilevel"/>
    <w:tmpl w:val="B90A2A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5503F4"/>
    <w:multiLevelType w:val="hybridMultilevel"/>
    <w:tmpl w:val="1B5CF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D553E4"/>
    <w:multiLevelType w:val="hybridMultilevel"/>
    <w:tmpl w:val="48CC254A"/>
    <w:lvl w:ilvl="0" w:tplc="E13A235A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585679"/>
    <w:multiLevelType w:val="hybridMultilevel"/>
    <w:tmpl w:val="051430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1"/>
  </w:num>
  <w:num w:numId="3">
    <w:abstractNumId w:val="30"/>
  </w:num>
  <w:num w:numId="4">
    <w:abstractNumId w:val="26"/>
  </w:num>
  <w:num w:numId="5">
    <w:abstractNumId w:val="3"/>
  </w:num>
  <w:num w:numId="6">
    <w:abstractNumId w:val="37"/>
  </w:num>
  <w:num w:numId="7">
    <w:abstractNumId w:val="28"/>
  </w:num>
  <w:num w:numId="8">
    <w:abstractNumId w:val="9"/>
  </w:num>
  <w:num w:numId="9">
    <w:abstractNumId w:val="29"/>
  </w:num>
  <w:num w:numId="10">
    <w:abstractNumId w:val="23"/>
  </w:num>
  <w:num w:numId="11">
    <w:abstractNumId w:val="19"/>
  </w:num>
  <w:num w:numId="12">
    <w:abstractNumId w:val="1"/>
  </w:num>
  <w:num w:numId="13">
    <w:abstractNumId w:val="44"/>
  </w:num>
  <w:num w:numId="14">
    <w:abstractNumId w:val="18"/>
  </w:num>
  <w:num w:numId="15">
    <w:abstractNumId w:val="32"/>
  </w:num>
  <w:num w:numId="16">
    <w:abstractNumId w:val="11"/>
  </w:num>
  <w:num w:numId="17">
    <w:abstractNumId w:val="15"/>
  </w:num>
  <w:num w:numId="18">
    <w:abstractNumId w:val="35"/>
  </w:num>
  <w:num w:numId="19">
    <w:abstractNumId w:val="4"/>
  </w:num>
  <w:num w:numId="20">
    <w:abstractNumId w:val="17"/>
  </w:num>
  <w:num w:numId="21">
    <w:abstractNumId w:val="25"/>
  </w:num>
  <w:num w:numId="22">
    <w:abstractNumId w:val="8"/>
  </w:num>
  <w:num w:numId="23">
    <w:abstractNumId w:val="20"/>
  </w:num>
  <w:num w:numId="24">
    <w:abstractNumId w:val="42"/>
  </w:num>
  <w:num w:numId="25">
    <w:abstractNumId w:val="7"/>
  </w:num>
  <w:num w:numId="26">
    <w:abstractNumId w:val="6"/>
  </w:num>
  <w:num w:numId="27">
    <w:abstractNumId w:val="38"/>
  </w:num>
  <w:num w:numId="28">
    <w:abstractNumId w:val="2"/>
  </w:num>
  <w:num w:numId="29">
    <w:abstractNumId w:val="21"/>
  </w:num>
  <w:num w:numId="30">
    <w:abstractNumId w:val="33"/>
  </w:num>
  <w:num w:numId="31">
    <w:abstractNumId w:val="40"/>
  </w:num>
  <w:num w:numId="32">
    <w:abstractNumId w:val="34"/>
  </w:num>
  <w:num w:numId="33">
    <w:abstractNumId w:val="24"/>
  </w:num>
  <w:num w:numId="34">
    <w:abstractNumId w:val="39"/>
  </w:num>
  <w:num w:numId="35">
    <w:abstractNumId w:val="27"/>
  </w:num>
  <w:num w:numId="36">
    <w:abstractNumId w:val="5"/>
  </w:num>
  <w:num w:numId="37">
    <w:abstractNumId w:val="43"/>
  </w:num>
  <w:num w:numId="38">
    <w:abstractNumId w:val="22"/>
  </w:num>
  <w:num w:numId="39">
    <w:abstractNumId w:val="10"/>
  </w:num>
  <w:num w:numId="40">
    <w:abstractNumId w:val="12"/>
  </w:num>
  <w:num w:numId="41">
    <w:abstractNumId w:val="14"/>
  </w:num>
  <w:num w:numId="42">
    <w:abstractNumId w:val="31"/>
  </w:num>
  <w:num w:numId="43">
    <w:abstractNumId w:val="16"/>
  </w:num>
  <w:num w:numId="44">
    <w:abstractNumId w:val="13"/>
  </w:num>
  <w:num w:numId="45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017E"/>
    <w:rsid w:val="00004B09"/>
    <w:rsid w:val="00005A98"/>
    <w:rsid w:val="00022F40"/>
    <w:rsid w:val="00026D49"/>
    <w:rsid w:val="00030B37"/>
    <w:rsid w:val="000324FC"/>
    <w:rsid w:val="0003500B"/>
    <w:rsid w:val="000359D8"/>
    <w:rsid w:val="00045D8C"/>
    <w:rsid w:val="000754FD"/>
    <w:rsid w:val="00092F6C"/>
    <w:rsid w:val="00094313"/>
    <w:rsid w:val="00094D96"/>
    <w:rsid w:val="000A6A48"/>
    <w:rsid w:val="000B596C"/>
    <w:rsid w:val="000C3FF6"/>
    <w:rsid w:val="000C5B9A"/>
    <w:rsid w:val="000D485B"/>
    <w:rsid w:val="000E19CF"/>
    <w:rsid w:val="000F1018"/>
    <w:rsid w:val="00103399"/>
    <w:rsid w:val="00104FE6"/>
    <w:rsid w:val="001050AD"/>
    <w:rsid w:val="0011617A"/>
    <w:rsid w:val="00121452"/>
    <w:rsid w:val="001309AE"/>
    <w:rsid w:val="00136C95"/>
    <w:rsid w:val="0013736E"/>
    <w:rsid w:val="00140F0F"/>
    <w:rsid w:val="00141839"/>
    <w:rsid w:val="001431D0"/>
    <w:rsid w:val="00151353"/>
    <w:rsid w:val="001520BF"/>
    <w:rsid w:val="0017614F"/>
    <w:rsid w:val="00176438"/>
    <w:rsid w:val="00183EF6"/>
    <w:rsid w:val="0018675D"/>
    <w:rsid w:val="00187577"/>
    <w:rsid w:val="00195B72"/>
    <w:rsid w:val="001A2D40"/>
    <w:rsid w:val="001C05BE"/>
    <w:rsid w:val="001C7EF7"/>
    <w:rsid w:val="001D225D"/>
    <w:rsid w:val="001E132C"/>
    <w:rsid w:val="001E4FBB"/>
    <w:rsid w:val="00200104"/>
    <w:rsid w:val="002128A3"/>
    <w:rsid w:val="00224DBF"/>
    <w:rsid w:val="00230D02"/>
    <w:rsid w:val="002321ED"/>
    <w:rsid w:val="00233C16"/>
    <w:rsid w:val="00236E9E"/>
    <w:rsid w:val="00241C0D"/>
    <w:rsid w:val="00243885"/>
    <w:rsid w:val="002519DA"/>
    <w:rsid w:val="00255CB3"/>
    <w:rsid w:val="00265F1A"/>
    <w:rsid w:val="00267060"/>
    <w:rsid w:val="00267B3F"/>
    <w:rsid w:val="00267D56"/>
    <w:rsid w:val="00287D92"/>
    <w:rsid w:val="00295D3A"/>
    <w:rsid w:val="002C4AE1"/>
    <w:rsid w:val="00322CCC"/>
    <w:rsid w:val="00322F2E"/>
    <w:rsid w:val="0033779A"/>
    <w:rsid w:val="00366E80"/>
    <w:rsid w:val="003720CE"/>
    <w:rsid w:val="00373CEB"/>
    <w:rsid w:val="003A64DC"/>
    <w:rsid w:val="003A71BC"/>
    <w:rsid w:val="003B2C6E"/>
    <w:rsid w:val="003C6321"/>
    <w:rsid w:val="003D0C3B"/>
    <w:rsid w:val="003D43AA"/>
    <w:rsid w:val="003D65EC"/>
    <w:rsid w:val="00407575"/>
    <w:rsid w:val="00412F0A"/>
    <w:rsid w:val="00434736"/>
    <w:rsid w:val="00436975"/>
    <w:rsid w:val="00447538"/>
    <w:rsid w:val="004513D7"/>
    <w:rsid w:val="0046108A"/>
    <w:rsid w:val="004640A1"/>
    <w:rsid w:val="00464855"/>
    <w:rsid w:val="004660B2"/>
    <w:rsid w:val="004706B7"/>
    <w:rsid w:val="004917F8"/>
    <w:rsid w:val="00497309"/>
    <w:rsid w:val="004A07C4"/>
    <w:rsid w:val="004A308E"/>
    <w:rsid w:val="004A6CDD"/>
    <w:rsid w:val="004A7209"/>
    <w:rsid w:val="004B6055"/>
    <w:rsid w:val="004E43C4"/>
    <w:rsid w:val="004E513E"/>
    <w:rsid w:val="004F3B39"/>
    <w:rsid w:val="004F6564"/>
    <w:rsid w:val="004F7E6E"/>
    <w:rsid w:val="00505143"/>
    <w:rsid w:val="00513E30"/>
    <w:rsid w:val="00514C7E"/>
    <w:rsid w:val="005264A9"/>
    <w:rsid w:val="005340DC"/>
    <w:rsid w:val="00541263"/>
    <w:rsid w:val="0054668C"/>
    <w:rsid w:val="005518F3"/>
    <w:rsid w:val="00555ED6"/>
    <w:rsid w:val="0055770A"/>
    <w:rsid w:val="00563CEA"/>
    <w:rsid w:val="005B416E"/>
    <w:rsid w:val="005D1B9F"/>
    <w:rsid w:val="005D77C7"/>
    <w:rsid w:val="005F24B4"/>
    <w:rsid w:val="005F306F"/>
    <w:rsid w:val="00601C1C"/>
    <w:rsid w:val="0061227B"/>
    <w:rsid w:val="006142AE"/>
    <w:rsid w:val="00633662"/>
    <w:rsid w:val="0064157C"/>
    <w:rsid w:val="00673BBD"/>
    <w:rsid w:val="00674FB9"/>
    <w:rsid w:val="00676836"/>
    <w:rsid w:val="00692F85"/>
    <w:rsid w:val="00697E2D"/>
    <w:rsid w:val="006A3701"/>
    <w:rsid w:val="006B08D9"/>
    <w:rsid w:val="006B1389"/>
    <w:rsid w:val="006C4BA7"/>
    <w:rsid w:val="006D05F4"/>
    <w:rsid w:val="006D4C1E"/>
    <w:rsid w:val="006E1D0D"/>
    <w:rsid w:val="006E643E"/>
    <w:rsid w:val="006F017E"/>
    <w:rsid w:val="006F1E01"/>
    <w:rsid w:val="006F5F39"/>
    <w:rsid w:val="007173A8"/>
    <w:rsid w:val="00721E38"/>
    <w:rsid w:val="0072513B"/>
    <w:rsid w:val="00731B47"/>
    <w:rsid w:val="00734B29"/>
    <w:rsid w:val="00744308"/>
    <w:rsid w:val="00744396"/>
    <w:rsid w:val="00746F97"/>
    <w:rsid w:val="00747239"/>
    <w:rsid w:val="007515D3"/>
    <w:rsid w:val="00757624"/>
    <w:rsid w:val="007703B6"/>
    <w:rsid w:val="00783154"/>
    <w:rsid w:val="00785FD8"/>
    <w:rsid w:val="007865EB"/>
    <w:rsid w:val="00787ABC"/>
    <w:rsid w:val="0079624B"/>
    <w:rsid w:val="007A3BBF"/>
    <w:rsid w:val="007B2AD9"/>
    <w:rsid w:val="007B4EF1"/>
    <w:rsid w:val="007C7B28"/>
    <w:rsid w:val="007D2698"/>
    <w:rsid w:val="007D7A4E"/>
    <w:rsid w:val="007E0620"/>
    <w:rsid w:val="007E0D0B"/>
    <w:rsid w:val="007E2D19"/>
    <w:rsid w:val="007F0487"/>
    <w:rsid w:val="007F5596"/>
    <w:rsid w:val="00836F40"/>
    <w:rsid w:val="00841CD7"/>
    <w:rsid w:val="0084652A"/>
    <w:rsid w:val="008567CF"/>
    <w:rsid w:val="00864E57"/>
    <w:rsid w:val="0087006D"/>
    <w:rsid w:val="00876333"/>
    <w:rsid w:val="008766D9"/>
    <w:rsid w:val="0088007A"/>
    <w:rsid w:val="008826A1"/>
    <w:rsid w:val="00892070"/>
    <w:rsid w:val="008D228E"/>
    <w:rsid w:val="008E14A5"/>
    <w:rsid w:val="00910125"/>
    <w:rsid w:val="00920FC4"/>
    <w:rsid w:val="00935A45"/>
    <w:rsid w:val="009405B5"/>
    <w:rsid w:val="00944785"/>
    <w:rsid w:val="009510D5"/>
    <w:rsid w:val="0097495E"/>
    <w:rsid w:val="00977CA3"/>
    <w:rsid w:val="00990F23"/>
    <w:rsid w:val="009A2BFF"/>
    <w:rsid w:val="009A5E55"/>
    <w:rsid w:val="009E061B"/>
    <w:rsid w:val="009E6421"/>
    <w:rsid w:val="00A04516"/>
    <w:rsid w:val="00A123CE"/>
    <w:rsid w:val="00A15680"/>
    <w:rsid w:val="00A26F4A"/>
    <w:rsid w:val="00A27031"/>
    <w:rsid w:val="00A30B02"/>
    <w:rsid w:val="00A31722"/>
    <w:rsid w:val="00A40BCE"/>
    <w:rsid w:val="00A41E4D"/>
    <w:rsid w:val="00A473FC"/>
    <w:rsid w:val="00A51967"/>
    <w:rsid w:val="00A57E85"/>
    <w:rsid w:val="00A97E3F"/>
    <w:rsid w:val="00AA00CF"/>
    <w:rsid w:val="00AC53A9"/>
    <w:rsid w:val="00AD13DF"/>
    <w:rsid w:val="00AD66D0"/>
    <w:rsid w:val="00AE0F87"/>
    <w:rsid w:val="00AF3D41"/>
    <w:rsid w:val="00AF7752"/>
    <w:rsid w:val="00B0249D"/>
    <w:rsid w:val="00B041F5"/>
    <w:rsid w:val="00B062ED"/>
    <w:rsid w:val="00B1513B"/>
    <w:rsid w:val="00B34DB7"/>
    <w:rsid w:val="00B4024F"/>
    <w:rsid w:val="00B45794"/>
    <w:rsid w:val="00B72B58"/>
    <w:rsid w:val="00BD11D5"/>
    <w:rsid w:val="00BD3801"/>
    <w:rsid w:val="00BD5C23"/>
    <w:rsid w:val="00BE6F9B"/>
    <w:rsid w:val="00BF050A"/>
    <w:rsid w:val="00BF658E"/>
    <w:rsid w:val="00BF7566"/>
    <w:rsid w:val="00C0124E"/>
    <w:rsid w:val="00C11EBA"/>
    <w:rsid w:val="00C15C89"/>
    <w:rsid w:val="00C174D7"/>
    <w:rsid w:val="00C33586"/>
    <w:rsid w:val="00C3488D"/>
    <w:rsid w:val="00C44243"/>
    <w:rsid w:val="00C46ACD"/>
    <w:rsid w:val="00C51BB2"/>
    <w:rsid w:val="00C62276"/>
    <w:rsid w:val="00C627BE"/>
    <w:rsid w:val="00C70E16"/>
    <w:rsid w:val="00C772AC"/>
    <w:rsid w:val="00C90AAC"/>
    <w:rsid w:val="00C911DB"/>
    <w:rsid w:val="00CA31B9"/>
    <w:rsid w:val="00CC33D7"/>
    <w:rsid w:val="00CF0D28"/>
    <w:rsid w:val="00CF4324"/>
    <w:rsid w:val="00CF6BF9"/>
    <w:rsid w:val="00D16037"/>
    <w:rsid w:val="00D27DB4"/>
    <w:rsid w:val="00D31E4C"/>
    <w:rsid w:val="00D564AE"/>
    <w:rsid w:val="00D656E6"/>
    <w:rsid w:val="00D70FB8"/>
    <w:rsid w:val="00D75BB5"/>
    <w:rsid w:val="00D84830"/>
    <w:rsid w:val="00D963DF"/>
    <w:rsid w:val="00DA4271"/>
    <w:rsid w:val="00DD798C"/>
    <w:rsid w:val="00DF2D5C"/>
    <w:rsid w:val="00DF4120"/>
    <w:rsid w:val="00DF4526"/>
    <w:rsid w:val="00DF6AA7"/>
    <w:rsid w:val="00E00926"/>
    <w:rsid w:val="00E14B60"/>
    <w:rsid w:val="00E1619F"/>
    <w:rsid w:val="00E17B99"/>
    <w:rsid w:val="00E25A0A"/>
    <w:rsid w:val="00E318FB"/>
    <w:rsid w:val="00E35670"/>
    <w:rsid w:val="00E37171"/>
    <w:rsid w:val="00E50A54"/>
    <w:rsid w:val="00E604BF"/>
    <w:rsid w:val="00E66208"/>
    <w:rsid w:val="00E73049"/>
    <w:rsid w:val="00E811E9"/>
    <w:rsid w:val="00E84CC7"/>
    <w:rsid w:val="00E95B09"/>
    <w:rsid w:val="00EA0636"/>
    <w:rsid w:val="00EA48C4"/>
    <w:rsid w:val="00ED2581"/>
    <w:rsid w:val="00EE71EC"/>
    <w:rsid w:val="00EE7F35"/>
    <w:rsid w:val="00F27650"/>
    <w:rsid w:val="00F350D6"/>
    <w:rsid w:val="00F35E91"/>
    <w:rsid w:val="00F636DD"/>
    <w:rsid w:val="00F76F54"/>
    <w:rsid w:val="00F82700"/>
    <w:rsid w:val="00F94916"/>
    <w:rsid w:val="00FD7F77"/>
    <w:rsid w:val="00FE4FA8"/>
    <w:rsid w:val="00FF08B4"/>
    <w:rsid w:val="00FF34D0"/>
    <w:rsid w:val="00FF4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45B776"/>
  <w15:docId w15:val="{532F6886-D9BA-4E1A-922D-77149BFC9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017E"/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F01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017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vi-VN"/>
    </w:rPr>
  </w:style>
  <w:style w:type="table" w:styleId="TableGrid">
    <w:name w:val="Table Grid"/>
    <w:basedOn w:val="TableNormal"/>
    <w:uiPriority w:val="39"/>
    <w:qFormat/>
    <w:rsid w:val="006F017E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F017E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6F017E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iPriority w:val="99"/>
    <w:unhideWhenUsed/>
    <w:rsid w:val="00E95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5B09"/>
    <w:rPr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E95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5B09"/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E73049"/>
    <w:rPr>
      <w:lang w:val="vi-VN"/>
    </w:rPr>
  </w:style>
  <w:style w:type="character" w:customStyle="1" w:styleId="Tableofcontents">
    <w:name w:val="Table of contents_"/>
    <w:link w:val="Tableofcontents1"/>
    <w:locked/>
    <w:rsid w:val="00E7304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E7304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lang w:val="en-US"/>
    </w:rPr>
  </w:style>
  <w:style w:type="character" w:customStyle="1" w:styleId="Bodytext2">
    <w:name w:val="Body text (2)_"/>
    <w:link w:val="Bodytext21"/>
    <w:locked/>
    <w:rsid w:val="00E7304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E7304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lang w:val="en-US"/>
    </w:rPr>
  </w:style>
  <w:style w:type="character" w:customStyle="1" w:styleId="Bodytext77">
    <w:name w:val="Body text (77)_"/>
    <w:link w:val="Bodytext770"/>
    <w:locked/>
    <w:rsid w:val="00E7304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E7304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  <w:lang w:val="en-US"/>
    </w:rPr>
  </w:style>
  <w:style w:type="character" w:customStyle="1" w:styleId="Bodytext2Italic">
    <w:name w:val="Body text (2) + Italic"/>
    <w:rsid w:val="00E7304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E7304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E7304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E7304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E73049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4A6CDD"/>
    <w:pPr>
      <w:tabs>
        <w:tab w:val="center" w:pos="5080"/>
        <w:tab w:val="right" w:pos="9640"/>
      </w:tabs>
      <w:spacing w:before="120" w:after="120" w:line="240" w:lineRule="auto"/>
      <w:ind w:left="540"/>
      <w:jc w:val="both"/>
    </w:pPr>
    <w:rPr>
      <w:rFonts w:ascii="Times New Roman" w:eastAsia="Calibri" w:hAnsi="Times New Roman" w:cs="Times New Roman"/>
      <w:bCs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A6CDD"/>
    <w:rPr>
      <w:rFonts w:ascii="Times New Roman" w:eastAsia="Calibri" w:hAnsi="Times New Roman" w:cs="Times New Roman"/>
      <w:bCs/>
      <w:sz w:val="24"/>
      <w:szCs w:val="24"/>
    </w:rPr>
  </w:style>
  <w:style w:type="paragraph" w:customStyle="1" w:styleId="Mu">
    <w:name w:val="Mẫu"/>
    <w:basedOn w:val="ListParagraph"/>
    <w:link w:val="MuChar"/>
    <w:qFormat/>
    <w:rsid w:val="00EE71EC"/>
    <w:pPr>
      <w:numPr>
        <w:numId w:val="5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EE71EC"/>
    <w:rPr>
      <w:rFonts w:ascii="Palatino Linotype" w:eastAsia="Arial" w:hAnsi="Palatino Linotype" w:cs="Times New Roman"/>
      <w:lang w:val="vi-VN"/>
    </w:rPr>
  </w:style>
  <w:style w:type="character" w:customStyle="1" w:styleId="Bodytext6">
    <w:name w:val="Body text (6)_"/>
    <w:link w:val="Bodytext61"/>
    <w:locked/>
    <w:rsid w:val="00EE71EC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EE71EC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  <w:lang w:val="en-US"/>
    </w:rPr>
  </w:style>
  <w:style w:type="character" w:customStyle="1" w:styleId="Bodytext6Exact">
    <w:name w:val="Body text (6) Exact"/>
    <w:rsid w:val="00EE71EC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EE71EC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EE71EC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styleId="NormalWeb">
    <w:name w:val="Normal (Web)"/>
    <w:basedOn w:val="Normal"/>
    <w:uiPriority w:val="99"/>
    <w:unhideWhenUsed/>
    <w:rsid w:val="007443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zh-CN"/>
    </w:rPr>
  </w:style>
  <w:style w:type="paragraph" w:customStyle="1" w:styleId="Bodytext20">
    <w:name w:val="Body text (2)"/>
    <w:basedOn w:val="Normal"/>
    <w:rsid w:val="00744396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lang w:val="en-US"/>
    </w:rPr>
  </w:style>
  <w:style w:type="character" w:customStyle="1" w:styleId="Tablecaption">
    <w:name w:val="Table caption_"/>
    <w:basedOn w:val="DefaultParagraphFont"/>
    <w:link w:val="Tablecaption0"/>
    <w:locked/>
    <w:rsid w:val="00744396"/>
    <w:rPr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44396"/>
    <w:pPr>
      <w:widowControl w:val="0"/>
      <w:shd w:val="clear" w:color="auto" w:fill="FFFFFF"/>
      <w:spacing w:after="0" w:line="382" w:lineRule="exact"/>
      <w:ind w:hanging="600"/>
      <w:jc w:val="both"/>
    </w:pPr>
    <w:rPr>
      <w:lang w:val="en-US"/>
    </w:rPr>
  </w:style>
  <w:style w:type="character" w:customStyle="1" w:styleId="Bodytext285pt">
    <w:name w:val="Body text (2) + 8.5 pt"/>
    <w:basedOn w:val="Bodytext2"/>
    <w:rsid w:val="00744396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styleId="Hyperlink">
    <w:name w:val="Hyperlink"/>
    <w:uiPriority w:val="99"/>
    <w:unhideWhenUsed/>
    <w:rsid w:val="00267B3F"/>
    <w:rPr>
      <w:color w:val="0563C1"/>
      <w:u w:val="single"/>
    </w:rPr>
  </w:style>
  <w:style w:type="character" w:customStyle="1" w:styleId="UnresolvedMention1">
    <w:name w:val="Unresolved Mention1"/>
    <w:uiPriority w:val="99"/>
    <w:semiHidden/>
    <w:unhideWhenUsed/>
    <w:rsid w:val="00267B3F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B3F"/>
    <w:pPr>
      <w:spacing w:after="0" w:line="240" w:lineRule="auto"/>
    </w:pPr>
    <w:rPr>
      <w:rFonts w:ascii="Tahoma" w:eastAsia="Arial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B3F"/>
    <w:rPr>
      <w:rFonts w:ascii="Tahoma" w:eastAsia="Arial" w:hAnsi="Tahoma" w:cs="Tahoma"/>
      <w:sz w:val="16"/>
      <w:szCs w:val="16"/>
      <w:lang w:val="vi-VN"/>
    </w:rPr>
  </w:style>
  <w:style w:type="paragraph" w:styleId="BodyText3">
    <w:name w:val="Body Text 3"/>
    <w:basedOn w:val="Normal"/>
    <w:link w:val="BodyText3Char"/>
    <w:rsid w:val="00514C7E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514C7E"/>
    <w:rPr>
      <w:rFonts w:ascii="Times New Roman" w:eastAsia="Times New Roman" w:hAnsi="Times New Roman" w:cs="Times New Roman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405B5"/>
    <w:rPr>
      <w:color w:val="808080"/>
    </w:rPr>
  </w:style>
  <w:style w:type="character" w:styleId="Strong">
    <w:name w:val="Strong"/>
    <w:basedOn w:val="DefaultParagraphFont"/>
    <w:uiPriority w:val="22"/>
    <w:qFormat/>
    <w:rsid w:val="00AF7752"/>
    <w:rPr>
      <w:b/>
      <w:bCs/>
    </w:rPr>
  </w:style>
  <w:style w:type="table" w:customStyle="1" w:styleId="ListTable7Colorful-Accent31">
    <w:name w:val="List Table 7 Colorful - Accent 31"/>
    <w:basedOn w:val="TableNormal"/>
    <w:uiPriority w:val="52"/>
    <w:rsid w:val="00BD11D5"/>
    <w:pPr>
      <w:spacing w:after="0" w:line="240" w:lineRule="auto"/>
    </w:pPr>
    <w:rPr>
      <w:rFonts w:ascii="Times New Roman" w:hAnsi="Times New Roman" w:cs="Times New Roman"/>
      <w:color w:val="7B7B7B" w:themeColor="accent3" w:themeShade="BF"/>
      <w:sz w:val="26"/>
      <w:szCs w:val="20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customStyle="1" w:styleId="Normal1">
    <w:name w:val="Normal1"/>
    <w:rsid w:val="007865EB"/>
    <w:pPr>
      <w:spacing w:after="200" w:line="288" w:lineRule="auto"/>
    </w:pPr>
    <w:rPr>
      <w:rFonts w:ascii="Calibri" w:eastAsia="Calibri" w:hAnsi="Calibri" w:cs="Calibri"/>
      <w:sz w:val="21"/>
      <w:szCs w:val="21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82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94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68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0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71" Type="http://schemas.openxmlformats.org/officeDocument/2006/relationships/glossaryDocument" Target="glossary/document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1.wmf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0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88E6C1D15BC94795B92C733DF5023D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C0339D8-3AB6-46F6-B8D6-0C21D0C55AE0}"/>
      </w:docPartPr>
      <w:docPartBody>
        <w:p w:rsidR="00220D2B" w:rsidRDefault="002926AB" w:rsidP="002926AB">
          <w:pPr>
            <w:pStyle w:val="88E6C1D15BC94795B92C733DF5023D9C"/>
          </w:pPr>
          <w:r>
            <w:rPr>
              <w:color w:val="404040" w:themeColor="text1" w:themeTint="BF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26AB"/>
    <w:rsid w:val="00220D2B"/>
    <w:rsid w:val="002926AB"/>
    <w:rsid w:val="0093687C"/>
    <w:rsid w:val="009804F7"/>
    <w:rsid w:val="009A1D93"/>
    <w:rsid w:val="00D23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8E6C1D15BC94795B92C733DF5023D9C">
    <w:name w:val="88E6C1D15BC94795B92C733DF5023D9C"/>
    <w:rsid w:val="002926AB"/>
  </w:style>
  <w:style w:type="character" w:styleId="PlaceholderText">
    <w:name w:val="Placeholder Text"/>
    <w:basedOn w:val="DefaultParagraphFont"/>
    <w:uiPriority w:val="99"/>
    <w:semiHidden/>
    <w:rsid w:val="002926AB"/>
    <w:rPr>
      <w:color w:val="808080"/>
    </w:rPr>
  </w:style>
  <w:style w:type="paragraph" w:customStyle="1" w:styleId="B356700231654786BFC2F82CBA6D1E4E">
    <w:name w:val="B356700231654786BFC2F82CBA6D1E4E"/>
    <w:rsid w:val="002926A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A96ACD-5A13-459E-A983-7FFB6E9517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383</Words>
  <Characters>788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 Lê Quý Đôn                                                                                                                         Giáo án Toán 7</vt:lpstr>
    </vt:vector>
  </TitlesOfParts>
  <Company/>
  <LinksUpToDate>false</LinksUpToDate>
  <CharactersWithSpaces>9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Lê Quý Đôn                                                                                           Giáo án Toán 7</dc:title>
  <dc:subject/>
  <dc:creator>Năm hoc 2022 - 2023</dc:creator>
  <cp:keywords/>
  <dc:description/>
  <cp:lastModifiedBy>PC</cp:lastModifiedBy>
  <cp:revision>5</cp:revision>
  <cp:lastPrinted>2023-08-29T06:47:00Z</cp:lastPrinted>
  <dcterms:created xsi:type="dcterms:W3CDTF">2022-09-03T15:37:00Z</dcterms:created>
  <dcterms:modified xsi:type="dcterms:W3CDTF">2023-08-29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